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1B1F1D" w14:textId="07432FB9" w:rsidR="006B4E63" w:rsidRPr="00E10F35" w:rsidRDefault="00B0301D" w:rsidP="0080071E">
      <w:pPr>
        <w:spacing w:afterLines="100" w:after="326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VR</w:t>
      </w:r>
      <w:r w:rsidR="00C33016" w:rsidRPr="00E10F35">
        <w:rPr>
          <w:b/>
          <w:bCs/>
          <w:sz w:val="32"/>
          <w:szCs w:val="32"/>
        </w:rPr>
        <w:t>Chem: Chemistry Lab</w:t>
      </w:r>
      <w:r w:rsidR="00673991" w:rsidRPr="00E10F35">
        <w:rPr>
          <w:b/>
          <w:bCs/>
          <w:sz w:val="32"/>
          <w:szCs w:val="32"/>
        </w:rPr>
        <w:t>oratory</w:t>
      </w:r>
      <w:r w:rsidR="00C33016" w:rsidRPr="00E10F35">
        <w:rPr>
          <w:b/>
          <w:bCs/>
          <w:sz w:val="32"/>
          <w:szCs w:val="32"/>
        </w:rPr>
        <w:t xml:space="preserve"> Automation</w:t>
      </w:r>
    </w:p>
    <w:p w14:paraId="17857A52" w14:textId="77777777" w:rsidR="008A0547" w:rsidRPr="00E10F35" w:rsidRDefault="00C33016" w:rsidP="0080071E">
      <w:pPr>
        <w:spacing w:afterLines="50" w:after="163"/>
        <w:jc w:val="center"/>
        <w:rPr>
          <w:i/>
          <w:iCs/>
          <w:vertAlign w:val="superscript"/>
        </w:rPr>
      </w:pPr>
      <w:r w:rsidRPr="00E10F35">
        <w:rPr>
          <w:i/>
          <w:iCs/>
        </w:rPr>
        <w:t>Xiaokang Guo</w:t>
      </w:r>
      <w:r w:rsidR="008A0547" w:rsidRPr="00E10F35">
        <w:rPr>
          <w:i/>
          <w:iCs/>
          <w:vertAlign w:val="superscript"/>
        </w:rPr>
        <w:t>1</w:t>
      </w:r>
    </w:p>
    <w:p w14:paraId="76B26D02" w14:textId="77777777" w:rsidR="008A0547" w:rsidRPr="00E10F35" w:rsidRDefault="008A0547" w:rsidP="0080071E">
      <w:pPr>
        <w:spacing w:afterLines="50" w:after="163"/>
        <w:jc w:val="center"/>
        <w:rPr>
          <w:i/>
          <w:iCs/>
        </w:rPr>
      </w:pPr>
      <w:r w:rsidRPr="00E10F35">
        <w:rPr>
          <w:vertAlign w:val="superscript"/>
        </w:rPr>
        <w:t>1</w:t>
      </w:r>
      <w:r w:rsidRPr="00E10F35">
        <w:t>Department of Chemistry, New York University, New York, NY 10003, United States</w:t>
      </w:r>
    </w:p>
    <w:p w14:paraId="360CE209" w14:textId="77777777" w:rsidR="00B8158E" w:rsidRPr="00E10F35" w:rsidRDefault="00DD6271" w:rsidP="00015D11">
      <w:pPr>
        <w:pStyle w:val="Title"/>
      </w:pPr>
      <w:r w:rsidRPr="00E10F35">
        <w:t>Aims</w:t>
      </w:r>
    </w:p>
    <w:p w14:paraId="274833EF" w14:textId="218E3998" w:rsidR="008C154D" w:rsidRPr="00E10F35" w:rsidRDefault="00536CCC" w:rsidP="00BA13EE">
      <w:r w:rsidRPr="00E10F35">
        <w:t xml:space="preserve">Chemistry laboratory is where </w:t>
      </w:r>
      <w:r w:rsidR="009A1D19">
        <w:t xml:space="preserve">new </w:t>
      </w:r>
      <w:r w:rsidRPr="00E10F35">
        <w:t>molecule</w:t>
      </w:r>
      <w:r w:rsidR="009A1D19">
        <w:t>s</w:t>
      </w:r>
      <w:r w:rsidRPr="00E10F35">
        <w:t xml:space="preserve"> </w:t>
      </w:r>
      <w:r w:rsidR="009542B5">
        <w:t xml:space="preserve">are </w:t>
      </w:r>
      <w:r w:rsidR="001B4EFB" w:rsidRPr="00E10F35">
        <w:t xml:space="preserve">conceptualized </w:t>
      </w:r>
      <w:r w:rsidR="00745B46" w:rsidRPr="00E10F35">
        <w:t>on the whiteboard</w:t>
      </w:r>
      <w:r w:rsidRPr="00E10F35">
        <w:t xml:space="preserve">, </w:t>
      </w:r>
      <w:r w:rsidR="00745B46" w:rsidRPr="00E10F35">
        <w:t>synthesized in the fume hood, and analyzed by machine</w:t>
      </w:r>
      <w:r w:rsidR="009542B5">
        <w:t>s</w:t>
      </w:r>
      <w:r w:rsidR="00745B46" w:rsidRPr="00E10F35">
        <w:t xml:space="preserve"> (</w:t>
      </w:r>
      <w:r w:rsidR="00800AA7">
        <w:t>such as</w:t>
      </w:r>
      <w:r w:rsidR="00745B46" w:rsidRPr="00E10F35">
        <w:t xml:space="preserve"> LC/MS, NMR</w:t>
      </w:r>
      <w:r w:rsidR="00800AA7">
        <w:t>,</w:t>
      </w:r>
      <w:r w:rsidR="00745B46" w:rsidRPr="00E10F35">
        <w:t xml:space="preserve"> </w:t>
      </w:r>
      <w:r w:rsidR="00800AA7">
        <w:t>and</w:t>
      </w:r>
      <w:r w:rsidR="00745B46" w:rsidRPr="00E10F35">
        <w:t xml:space="preserve"> diffractometer). </w:t>
      </w:r>
      <w:r w:rsidR="00037580">
        <w:t>In contrast to</w:t>
      </w:r>
      <w:r w:rsidR="0017124A">
        <w:t xml:space="preserve"> </w:t>
      </w:r>
      <w:r w:rsidR="00D91B16">
        <w:t xml:space="preserve">the widespread adoption of </w:t>
      </w:r>
      <w:r w:rsidR="004B66A2" w:rsidRPr="00E10F35">
        <w:t>sample</w:t>
      </w:r>
      <w:r w:rsidR="00ED4450">
        <w:t>-</w:t>
      </w:r>
      <w:r w:rsidR="004B66A2" w:rsidRPr="00E10F35">
        <w:t>analysis machine</w:t>
      </w:r>
      <w:r w:rsidR="0017124A">
        <w:t>s,</w:t>
      </w:r>
      <w:r w:rsidR="004B66A2" w:rsidRPr="00E10F35">
        <w:t xml:space="preserve"> </w:t>
      </w:r>
      <w:r w:rsidR="006A7F8E">
        <w:t>automated systems for chemical synthesis are rare</w:t>
      </w:r>
      <w:r w:rsidR="00D02344" w:rsidRPr="00E10F35">
        <w:t xml:space="preserve">. </w:t>
      </w:r>
      <w:r w:rsidR="00C34A1A" w:rsidRPr="00E10F35">
        <w:t xml:space="preserve">There </w:t>
      </w:r>
      <w:r w:rsidR="00800AA7">
        <w:t>have been</w:t>
      </w:r>
      <w:r w:rsidR="00C34A1A" w:rsidRPr="00E10F35">
        <w:t xml:space="preserve"> apparatus-level a</w:t>
      </w:r>
      <w:r w:rsidR="009C3763" w:rsidRPr="00E10F35">
        <w:t>ttempts</w:t>
      </w:r>
      <w:r w:rsidR="004B66A2" w:rsidRPr="00E10F35">
        <w:t xml:space="preserve">, </w:t>
      </w:r>
      <w:r w:rsidR="00C34A1A" w:rsidRPr="00E10F35">
        <w:t xml:space="preserve">in which </w:t>
      </w:r>
      <w:r w:rsidR="004B66A2" w:rsidRPr="00E10F35">
        <w:t>glassware</w:t>
      </w:r>
      <w:r w:rsidR="009C3763" w:rsidRPr="00E10F35">
        <w:t xml:space="preserve"> </w:t>
      </w:r>
      <w:r w:rsidR="009F22B0">
        <w:t>was</w:t>
      </w:r>
      <w:r w:rsidR="00C34A1A" w:rsidRPr="00E10F35">
        <w:t xml:space="preserve"> </w:t>
      </w:r>
      <w:r w:rsidR="00A969EE">
        <w:t>equipped</w:t>
      </w:r>
      <w:r w:rsidR="00A969EE" w:rsidRPr="00E10F35">
        <w:t xml:space="preserve"> </w:t>
      </w:r>
      <w:r w:rsidR="009C3763" w:rsidRPr="00E10F35">
        <w:t>with programmable valve</w:t>
      </w:r>
      <w:r w:rsidR="00A078ED" w:rsidRPr="00E10F35">
        <w:t>s</w:t>
      </w:r>
      <w:r w:rsidR="009C3763" w:rsidRPr="00E10F35">
        <w:t>, pump</w:t>
      </w:r>
      <w:r w:rsidR="00A078ED" w:rsidRPr="00E10F35">
        <w:t>s</w:t>
      </w:r>
      <w:r w:rsidR="009C3763" w:rsidRPr="00E10F35">
        <w:t xml:space="preserve">, and </w:t>
      </w:r>
      <w:r w:rsidR="00A078ED" w:rsidRPr="00E10F35">
        <w:t>sensors</w:t>
      </w:r>
      <w:r w:rsidR="002F00C4" w:rsidRPr="00E10F35">
        <w:t xml:space="preserve"> (Fig. 1a)</w:t>
      </w:r>
      <w:r w:rsidR="00174F20" w:rsidRPr="00E10F35">
        <w:t>.</w:t>
      </w:r>
      <w:r w:rsidR="00DE2683" w:rsidRPr="00E10F35">
        <w:fldChar w:fldCharType="begin">
          <w:fldData xml:space="preserve">PEVuZE5vdGU+PENpdGU+PEF1dGhvcj5NYXN1aTwvQXV0aG9yPjxZZWFyPjIwMTc8L1llYXI+PFJl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</w:fldData>
        </w:fldChar>
      </w:r>
      <w:r w:rsidR="00C34A1A" w:rsidRPr="00E10F35">
        <w:instrText xml:space="preserve"> ADDIN EN.CITE </w:instrText>
      </w:r>
      <w:r w:rsidR="00DE2683" w:rsidRPr="00E10F35">
        <w:fldChar w:fldCharType="begin">
          <w:fldData xml:space="preserve">PEVuZE5vdGU+PENpdGU+PEF1dGhvcj5NYXN1aTwvQXV0aG9yPjxZZWFyPjIwMTc8L1llYXI+PFJl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</w:fldData>
        </w:fldChar>
      </w:r>
      <w:r w:rsidR="00C34A1A" w:rsidRPr="00E10F35">
        <w:instrText xml:space="preserve"> ADDIN EN.CITE.DATA </w:instrText>
      </w:r>
      <w:r w:rsidR="00DE2683" w:rsidRPr="00E10F35">
        <w:fldChar w:fldCharType="end"/>
      </w:r>
      <w:r w:rsidR="00DE2683" w:rsidRPr="00E10F35">
        <w:fldChar w:fldCharType="separate"/>
      </w:r>
      <w:r w:rsidR="00C34A1A" w:rsidRPr="00E10F35">
        <w:rPr>
          <w:noProof/>
          <w:vertAlign w:val="superscript"/>
        </w:rPr>
        <w:t>1-5</w:t>
      </w:r>
      <w:r w:rsidR="00DE2683" w:rsidRPr="00E10F35">
        <w:fldChar w:fldCharType="end"/>
      </w:r>
      <w:r w:rsidR="00174F20" w:rsidRPr="00E10F35">
        <w:t xml:space="preserve"> </w:t>
      </w:r>
      <w:r w:rsidR="00A969EE">
        <w:t>More advanced system</w:t>
      </w:r>
      <w:r w:rsidR="00D91B16">
        <w:t>s</w:t>
      </w:r>
      <w:r w:rsidR="00A969EE">
        <w:t xml:space="preserve"> </w:t>
      </w:r>
      <w:r w:rsidR="00ED4450">
        <w:t xml:space="preserve">have </w:t>
      </w:r>
      <w:r w:rsidR="00D91B16">
        <w:t>employed</w:t>
      </w:r>
      <w:r w:rsidR="00A969EE">
        <w:t xml:space="preserve"> c</w:t>
      </w:r>
      <w:r w:rsidR="001176D0" w:rsidRPr="00E10F35">
        <w:t>ustomized reaction chambers</w:t>
      </w:r>
      <w:r w:rsidR="002F00C4" w:rsidRPr="00E10F35">
        <w:t xml:space="preserve"> (Fig. 1b)</w:t>
      </w:r>
      <w:r w:rsidR="00B73E48" w:rsidRPr="00E10F35">
        <w:t>.</w:t>
      </w:r>
      <w:r w:rsidR="00DE2683" w:rsidRPr="00E10F35">
        <w:fldChar w:fldCharType="begin">
          <w:fldData xml:space="preserve">PEVuZE5vdGU+PENpdGU+PEF1dGhvcj5BZGFtbzwvQXV0aG9yPjxZZWFyPjIwMTY8L1llYXI+PFJl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=
</w:fldData>
        </w:fldChar>
      </w:r>
      <w:r w:rsidR="00C34A1A" w:rsidRPr="00E10F35">
        <w:instrText xml:space="preserve"> ADDIN EN.CITE </w:instrText>
      </w:r>
      <w:r w:rsidR="00DE2683" w:rsidRPr="00E10F35">
        <w:fldChar w:fldCharType="begin">
          <w:fldData xml:space="preserve">PEVuZE5vdGU+PENpdGU+PEF1dGhvcj5BZGFtbzwvQXV0aG9yPjxZZWFyPjIwMTY8L1llYXI+PFJl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=
</w:fldData>
        </w:fldChar>
      </w:r>
      <w:r w:rsidR="00C34A1A" w:rsidRPr="00E10F35">
        <w:instrText xml:space="preserve"> ADDIN EN.CITE.DATA </w:instrText>
      </w:r>
      <w:r w:rsidR="00DE2683" w:rsidRPr="00E10F35">
        <w:fldChar w:fldCharType="end"/>
      </w:r>
      <w:r w:rsidR="00DE2683" w:rsidRPr="00E10F35">
        <w:fldChar w:fldCharType="separate"/>
      </w:r>
      <w:r w:rsidR="00C34A1A" w:rsidRPr="00E10F35">
        <w:rPr>
          <w:noProof/>
          <w:vertAlign w:val="superscript"/>
        </w:rPr>
        <w:t>6-8</w:t>
      </w:r>
      <w:r w:rsidR="00DE2683" w:rsidRPr="00E10F35">
        <w:fldChar w:fldCharType="end"/>
      </w:r>
      <w:r w:rsidR="00B73E48" w:rsidRPr="00E10F35">
        <w:t xml:space="preserve"> </w:t>
      </w:r>
      <w:r w:rsidR="00ED4450">
        <w:t>L</w:t>
      </w:r>
      <w:r w:rsidR="00A969EE">
        <w:t xml:space="preserve">abor-level </w:t>
      </w:r>
      <w:r w:rsidR="00F516E1">
        <w:t>attempts</w:t>
      </w:r>
      <w:r w:rsidR="00ED4450">
        <w:t xml:space="preserve"> have also been made</w:t>
      </w:r>
      <w:r w:rsidR="00A969EE">
        <w:t>,</w:t>
      </w:r>
      <w:r w:rsidR="00F516E1">
        <w:t xml:space="preserve"> in </w:t>
      </w:r>
      <w:r w:rsidR="00A969EE">
        <w:t xml:space="preserve">which </w:t>
      </w:r>
      <w:r w:rsidR="0004250C">
        <w:t>generic</w:t>
      </w:r>
      <w:r w:rsidR="00A969EE">
        <w:t xml:space="preserve"> glassware was </w:t>
      </w:r>
      <w:r w:rsidR="00D91B16">
        <w:t>managed</w:t>
      </w:r>
      <w:r w:rsidR="0004250C">
        <w:t xml:space="preserve"> by </w:t>
      </w:r>
      <w:r w:rsidR="00900C87">
        <w:t>robots</w:t>
      </w:r>
      <w:r w:rsidR="00EC0A35" w:rsidRPr="00E10F35">
        <w:t>.</w:t>
      </w:r>
      <w:r w:rsidR="00DE2683" w:rsidRPr="00E10F35">
        <w:fldChar w:fldCharType="begin">
          <w:fldData xml:space="preserve">PEVuZE5vdGU+PENpdGU+PEF1dGhvcj5XZWJlcjwvQXV0aG9yPjxZZWFyPjIwMDU8L1llYXI+PFJl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=
</w:fldData>
        </w:fldChar>
      </w:r>
      <w:r w:rsidR="00C34A1A" w:rsidRPr="00E10F35">
        <w:instrText xml:space="preserve"> ADDIN EN.CITE </w:instrText>
      </w:r>
      <w:r w:rsidR="00DE2683" w:rsidRPr="00E10F35">
        <w:fldChar w:fldCharType="begin">
          <w:fldData xml:space="preserve">PEVuZE5vdGU+PENpdGU+PEF1dGhvcj5XZWJlcjwvQXV0aG9yPjxZZWFyPjIwMDU8L1llYXI+PFJl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=
</w:fldData>
        </w:fldChar>
      </w:r>
      <w:r w:rsidR="00C34A1A" w:rsidRPr="00E10F35">
        <w:instrText xml:space="preserve"> ADDIN EN.CITE.DATA </w:instrText>
      </w:r>
      <w:r w:rsidR="00DE2683" w:rsidRPr="00E10F35">
        <w:fldChar w:fldCharType="end"/>
      </w:r>
      <w:r w:rsidR="00DE2683" w:rsidRPr="00E10F35">
        <w:fldChar w:fldCharType="separate"/>
      </w:r>
      <w:r w:rsidR="00C34A1A" w:rsidRPr="00E10F35">
        <w:rPr>
          <w:noProof/>
          <w:vertAlign w:val="superscript"/>
        </w:rPr>
        <w:t>9, 10</w:t>
      </w:r>
      <w:r w:rsidR="00DE2683" w:rsidRPr="00E10F35">
        <w:fldChar w:fldCharType="end"/>
      </w:r>
      <w:r w:rsidR="00EC0A35" w:rsidRPr="00E10F35">
        <w:t xml:space="preserve"> </w:t>
      </w:r>
      <w:r w:rsidR="003B4135">
        <w:t xml:space="preserve">In all cases, the </w:t>
      </w:r>
      <w:r w:rsidR="006E65D5">
        <w:t>synthesis system</w:t>
      </w:r>
      <w:r w:rsidR="003B4135">
        <w:t xml:space="preserve"> was</w:t>
      </w:r>
      <w:r w:rsidR="007E5400" w:rsidRPr="00E10F35">
        <w:t xml:space="preserve"> developed by </w:t>
      </w:r>
      <w:r w:rsidR="00ED504F">
        <w:t xml:space="preserve">chemical engineers or </w:t>
      </w:r>
      <w:r w:rsidR="007E5400" w:rsidRPr="00E10F35">
        <w:t xml:space="preserve">chemists with </w:t>
      </w:r>
      <w:r w:rsidR="009542B5">
        <w:t xml:space="preserve">strong </w:t>
      </w:r>
      <w:r w:rsidR="007E5400" w:rsidRPr="00E10F35">
        <w:t xml:space="preserve">engineering </w:t>
      </w:r>
      <w:r w:rsidR="009542B5">
        <w:t>backgrounds</w:t>
      </w:r>
      <w:r w:rsidR="003B4135">
        <w:t>, and th</w:t>
      </w:r>
      <w:r w:rsidR="000A35AA">
        <w:t>e operation</w:t>
      </w:r>
      <w:r w:rsidR="003B4135">
        <w:t xml:space="preserve"> </w:t>
      </w:r>
      <w:r w:rsidR="000A35AA">
        <w:t>require</w:t>
      </w:r>
      <w:r w:rsidR="003B4135">
        <w:t>d</w:t>
      </w:r>
      <w:r w:rsidR="000A35AA">
        <w:t xml:space="preserve"> </w:t>
      </w:r>
      <w:r w:rsidR="00174F20" w:rsidRPr="00E10F35">
        <w:t>skillful programming</w:t>
      </w:r>
      <w:r w:rsidR="006B2BA8" w:rsidRPr="00E10F35">
        <w:t xml:space="preserve"> or scripting</w:t>
      </w:r>
      <w:r w:rsidR="00174F20" w:rsidRPr="00E10F35">
        <w:t xml:space="preserve">, </w:t>
      </w:r>
      <w:r w:rsidR="00DE55C0" w:rsidRPr="00E10F35">
        <w:t xml:space="preserve">for </w:t>
      </w:r>
      <w:r w:rsidR="00174F20" w:rsidRPr="00E10F35">
        <w:t>which most chemists</w:t>
      </w:r>
      <w:r w:rsidR="00DE55C0" w:rsidRPr="00E10F35">
        <w:t xml:space="preserve"> were not trained</w:t>
      </w:r>
      <w:r w:rsidR="00174F20" w:rsidRPr="00E10F35">
        <w:t xml:space="preserve">. </w:t>
      </w:r>
      <w:r w:rsidR="0055153A" w:rsidRPr="00E10F35">
        <w:t>I</w:t>
      </w:r>
      <w:r w:rsidR="00174F20" w:rsidRPr="00E10F35">
        <w:t xml:space="preserve"> believe </w:t>
      </w:r>
      <w:r w:rsidR="00E61837">
        <w:t xml:space="preserve">that </w:t>
      </w:r>
      <w:r w:rsidR="002122E3" w:rsidRPr="00E10F35">
        <w:t>the automation</w:t>
      </w:r>
      <w:r w:rsidR="00174F20" w:rsidRPr="00E10F35">
        <w:t xml:space="preserve"> paradigm should be transformed</w:t>
      </w:r>
      <w:r w:rsidR="00DE55C0" w:rsidRPr="00E10F35">
        <w:t xml:space="preserve"> into </w:t>
      </w:r>
      <w:r w:rsidR="0057286D" w:rsidRPr="00E10F35">
        <w:t xml:space="preserve">building and operating </w:t>
      </w:r>
      <w:r w:rsidR="00DE55C0" w:rsidRPr="00E10F35">
        <w:t xml:space="preserve">a user-friendly and general-purpose </w:t>
      </w:r>
      <w:r w:rsidR="008C154D" w:rsidRPr="00E10F35">
        <w:t>robotic system</w:t>
      </w:r>
      <w:r w:rsidR="00DE55C0" w:rsidRPr="00E10F35">
        <w:t xml:space="preserve">. </w:t>
      </w:r>
    </w:p>
    <w:p w14:paraId="17FD284D" w14:textId="77777777" w:rsidR="00F938C6" w:rsidRPr="00E10F35" w:rsidRDefault="00B34337" w:rsidP="00BA13EE">
      <w:r w:rsidRPr="00E10F35">
        <w:rPr>
          <w:noProof/>
        </w:rPr>
        <w:lastRenderedPageBreak/>
        <w:drawing>
          <wp:inline distT="0" distB="0" distL="0" distR="0" wp14:anchorId="1FCA21E9" wp14:editId="2883AB02">
            <wp:extent cx="5486400" cy="5842229"/>
            <wp:effectExtent l="19050" t="0" r="0" b="0"/>
            <wp:docPr id="4" name="图片 4" descr="C:\Users\a\Desktop\orp\fig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\Desktop\orp\fig3.bmp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842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FFC898" w14:textId="4571261B" w:rsidR="00F36C7D" w:rsidRPr="00E10F35" w:rsidRDefault="00F36C7D" w:rsidP="00BA13EE">
      <w:r w:rsidRPr="0080071E">
        <w:rPr>
          <w:b/>
        </w:rPr>
        <w:t>Figure 1</w:t>
      </w:r>
      <w:r w:rsidRPr="00E10F35">
        <w:t>. Different system</w:t>
      </w:r>
      <w:r w:rsidR="00CB3E69" w:rsidRPr="00E10F35">
        <w:t>s</w:t>
      </w:r>
      <w:r w:rsidRPr="00E10F35">
        <w:t xml:space="preserve"> but </w:t>
      </w:r>
      <w:r w:rsidR="00CB3E69" w:rsidRPr="00E10F35">
        <w:t xml:space="preserve">the </w:t>
      </w:r>
      <w:r w:rsidRPr="00E10F35">
        <w:t>same design paradigm</w:t>
      </w:r>
      <w:r w:rsidR="00CB3E69" w:rsidRPr="00E10F35">
        <w:t>: a</w:t>
      </w:r>
      <w:r w:rsidR="00186578" w:rsidRPr="00E10F35">
        <w:t>d-hoc</w:t>
      </w:r>
      <w:r w:rsidRPr="00E10F35">
        <w:t xml:space="preserve"> </w:t>
      </w:r>
      <w:r w:rsidR="006129BF" w:rsidRPr="00E10F35">
        <w:t>system</w:t>
      </w:r>
      <w:r w:rsidRPr="00E10F35">
        <w:t xml:space="preserve"> (a) vs. industr</w:t>
      </w:r>
      <w:r w:rsidR="00E90AC9" w:rsidRPr="00E10F35">
        <w:t xml:space="preserve">y-grade </w:t>
      </w:r>
      <w:r w:rsidRPr="00E10F35">
        <w:t xml:space="preserve">machine (b). The latter </w:t>
      </w:r>
      <w:r w:rsidR="00CB3E69" w:rsidRPr="00E10F35">
        <w:t>provide</w:t>
      </w:r>
      <w:r w:rsidR="000F2A17">
        <w:t>s</w:t>
      </w:r>
      <w:r w:rsidRPr="00E10F35">
        <w:t xml:space="preserve"> a graphical user interface for planning, </w:t>
      </w:r>
      <w:r w:rsidR="00225DE6" w:rsidRPr="00E10F35">
        <w:t>operating,</w:t>
      </w:r>
      <w:r w:rsidRPr="00E10F35">
        <w:t xml:space="preserve"> and monitoring. </w:t>
      </w:r>
    </w:p>
    <w:p w14:paraId="20BF5905" w14:textId="6BCCBA2C" w:rsidR="003A2941" w:rsidRPr="00E10F35" w:rsidRDefault="00EA02CE" w:rsidP="00BA13EE">
      <w:r w:rsidRPr="00E10F35">
        <w:rPr>
          <w:i/>
          <w:iCs/>
        </w:rPr>
        <w:t xml:space="preserve">Aim </w:t>
      </w:r>
      <w:r w:rsidR="003A2941" w:rsidRPr="00E10F35">
        <w:rPr>
          <w:i/>
          <w:iCs/>
        </w:rPr>
        <w:t xml:space="preserve">1. </w:t>
      </w:r>
      <w:r w:rsidR="001730FD" w:rsidRPr="00E10F35">
        <w:rPr>
          <w:b/>
          <w:i/>
          <w:iCs/>
        </w:rPr>
        <w:t>Every chemist can use the system.</w:t>
      </w:r>
      <w:r w:rsidR="001730FD" w:rsidRPr="00E10F35">
        <w:rPr>
          <w:b/>
          <w:bCs/>
        </w:rPr>
        <w:t xml:space="preserve"> </w:t>
      </w:r>
      <w:r w:rsidR="000F2A17">
        <w:rPr>
          <w:bCs/>
        </w:rPr>
        <w:t>The</w:t>
      </w:r>
      <w:r w:rsidR="003A2941" w:rsidRPr="00E10F35">
        <w:rPr>
          <w:bCs/>
        </w:rPr>
        <w:t xml:space="preserve"> system need</w:t>
      </w:r>
      <w:r w:rsidR="0014524D" w:rsidRPr="00E10F35">
        <w:rPr>
          <w:bCs/>
        </w:rPr>
        <w:t>s</w:t>
      </w:r>
      <w:r w:rsidR="003A2941" w:rsidRPr="00E10F35">
        <w:rPr>
          <w:bCs/>
        </w:rPr>
        <w:t xml:space="preserve"> to provide a user-friendly </w:t>
      </w:r>
      <w:r w:rsidR="000A35AA">
        <w:rPr>
          <w:bCs/>
        </w:rPr>
        <w:t xml:space="preserve">human-machine </w:t>
      </w:r>
      <w:r w:rsidR="00343610" w:rsidRPr="00E10F35">
        <w:rPr>
          <w:bCs/>
        </w:rPr>
        <w:t>interface</w:t>
      </w:r>
      <w:r w:rsidR="00A6580F">
        <w:rPr>
          <w:bCs/>
        </w:rPr>
        <w:t xml:space="preserve"> (HMI)</w:t>
      </w:r>
      <w:r w:rsidR="00343610" w:rsidRPr="00E10F35">
        <w:rPr>
          <w:bCs/>
        </w:rPr>
        <w:t>,</w:t>
      </w:r>
      <w:r w:rsidR="003A2941" w:rsidRPr="00E10F35">
        <w:rPr>
          <w:bCs/>
        </w:rPr>
        <w:t xml:space="preserve"> </w:t>
      </w:r>
      <w:r w:rsidR="000F2A17">
        <w:rPr>
          <w:bCs/>
        </w:rPr>
        <w:t>which</w:t>
      </w:r>
      <w:r w:rsidR="003A2941" w:rsidRPr="00E10F35">
        <w:rPr>
          <w:bCs/>
        </w:rPr>
        <w:t xml:space="preserve"> is the crux of </w:t>
      </w:r>
      <w:r w:rsidR="009E58B2" w:rsidRPr="00E10F35">
        <w:rPr>
          <w:bCs/>
        </w:rPr>
        <w:t>a</w:t>
      </w:r>
      <w:r w:rsidR="003A2941" w:rsidRPr="00E10F35">
        <w:rPr>
          <w:bCs/>
        </w:rPr>
        <w:t xml:space="preserve"> new automation paradigm. </w:t>
      </w:r>
      <w:r w:rsidR="00CB3E69" w:rsidRPr="00E10F35">
        <w:rPr>
          <w:bCs/>
        </w:rPr>
        <w:t>E</w:t>
      </w:r>
      <w:r w:rsidR="009A5BB5" w:rsidRPr="00E10F35">
        <w:t xml:space="preserve">xperimental </w:t>
      </w:r>
      <w:r w:rsidR="00CB3E69" w:rsidRPr="00E10F35">
        <w:t>chemists have</w:t>
      </w:r>
      <w:r w:rsidR="007E5400" w:rsidRPr="00E10F35">
        <w:t xml:space="preserve"> fine craftsmanship in building </w:t>
      </w:r>
      <w:r w:rsidR="00CB3E69" w:rsidRPr="00E10F35">
        <w:t>their</w:t>
      </w:r>
      <w:r w:rsidR="003A2941" w:rsidRPr="00E10F35">
        <w:t xml:space="preserve"> own </w:t>
      </w:r>
      <w:r w:rsidR="00CB3E69" w:rsidRPr="00E10F35">
        <w:t>experiment</w:t>
      </w:r>
      <w:r w:rsidR="000F2A17">
        <w:t>al</w:t>
      </w:r>
      <w:r w:rsidR="00CB3E69" w:rsidRPr="00E10F35">
        <w:t xml:space="preserve"> setups</w:t>
      </w:r>
      <w:r w:rsidR="009C7EFF" w:rsidRPr="00E10F35">
        <w:t xml:space="preserve">. </w:t>
      </w:r>
      <w:r w:rsidR="00F164E0" w:rsidRPr="00E10F35">
        <w:lastRenderedPageBreak/>
        <w:t>The</w:t>
      </w:r>
      <w:r w:rsidR="009C7EFF" w:rsidRPr="00E10F35">
        <w:t xml:space="preserve"> </w:t>
      </w:r>
      <w:r w:rsidR="00CB3E69" w:rsidRPr="00E10F35">
        <w:t xml:space="preserve">robotic </w:t>
      </w:r>
      <w:r w:rsidR="009C7EFF" w:rsidRPr="00E10F35">
        <w:t xml:space="preserve">system </w:t>
      </w:r>
      <w:r w:rsidR="00CB3E69" w:rsidRPr="00E10F35">
        <w:t>sh</w:t>
      </w:r>
      <w:r w:rsidR="000F2A17">
        <w:t>ou</w:t>
      </w:r>
      <w:r w:rsidR="00CB3E69" w:rsidRPr="00E10F35">
        <w:t>l</w:t>
      </w:r>
      <w:r w:rsidR="000F2A17">
        <w:t>d</w:t>
      </w:r>
      <w:r w:rsidR="009C7EFF" w:rsidRPr="00E10F35">
        <w:t xml:space="preserve"> help </w:t>
      </w:r>
      <w:r w:rsidR="00CB3E69" w:rsidRPr="00E10F35">
        <w:t>them</w:t>
      </w:r>
      <w:r w:rsidR="009C7EFF" w:rsidRPr="00E10F35">
        <w:t xml:space="preserve"> </w:t>
      </w:r>
      <w:r w:rsidR="00100EC4" w:rsidRPr="00E10F35">
        <w:t xml:space="preserve">fulfill their </w:t>
      </w:r>
      <w:r w:rsidR="00F164E0" w:rsidRPr="00E10F35">
        <w:t xml:space="preserve">primary </w:t>
      </w:r>
      <w:r w:rsidR="00100EC4" w:rsidRPr="00E10F35">
        <w:t>role as chemists</w:t>
      </w:r>
      <w:r w:rsidR="000F2A17">
        <w:t>,</w:t>
      </w:r>
      <w:r w:rsidR="00100EC4" w:rsidRPr="00E10F35">
        <w:t xml:space="preserve"> </w:t>
      </w:r>
      <w:r w:rsidR="00F164E0" w:rsidRPr="00E10F35">
        <w:t xml:space="preserve">and its usage </w:t>
      </w:r>
      <w:r w:rsidR="008C154D" w:rsidRPr="00E10F35">
        <w:t>sh</w:t>
      </w:r>
      <w:r w:rsidR="000F2A17">
        <w:t>ould</w:t>
      </w:r>
      <w:r w:rsidR="00F164E0" w:rsidRPr="00E10F35">
        <w:t xml:space="preserve"> </w:t>
      </w:r>
      <w:r w:rsidR="00100EC4" w:rsidRPr="00E10F35">
        <w:t>draw</w:t>
      </w:r>
      <w:r w:rsidR="009A5BB5" w:rsidRPr="00E10F35">
        <w:t xml:space="preserve"> </w:t>
      </w:r>
      <w:r w:rsidR="00100EC4" w:rsidRPr="00E10F35">
        <w:t>zero</w:t>
      </w:r>
      <w:r w:rsidR="009A5BB5" w:rsidRPr="00E10F35">
        <w:t xml:space="preserve"> </w:t>
      </w:r>
      <w:r w:rsidR="002155A0" w:rsidRPr="00E10F35">
        <w:t>attention to</w:t>
      </w:r>
      <w:r w:rsidR="00F164E0" w:rsidRPr="00E10F35">
        <w:t xml:space="preserve"> </w:t>
      </w:r>
      <w:r w:rsidR="009A5BB5" w:rsidRPr="00E10F35">
        <w:t>engineering and</w:t>
      </w:r>
      <w:r w:rsidR="002155A0" w:rsidRPr="00E10F35">
        <w:t xml:space="preserve"> programming</w:t>
      </w:r>
      <w:r w:rsidR="009A5BB5" w:rsidRPr="00E10F35">
        <w:t xml:space="preserve">. </w:t>
      </w:r>
    </w:p>
    <w:p w14:paraId="67C6DA93" w14:textId="33E02A07" w:rsidR="00C76975" w:rsidRPr="00E10F35" w:rsidRDefault="00EA02CE" w:rsidP="00CB3E69">
      <w:r w:rsidRPr="00E10F35">
        <w:rPr>
          <w:i/>
          <w:iCs/>
        </w:rPr>
        <w:t xml:space="preserve">Aim </w:t>
      </w:r>
      <w:r w:rsidR="00343610" w:rsidRPr="00E10F35">
        <w:rPr>
          <w:i/>
          <w:iCs/>
        </w:rPr>
        <w:t>2.</w:t>
      </w:r>
      <w:r w:rsidR="00343610" w:rsidRPr="00E10F35">
        <w:rPr>
          <w:b/>
          <w:i/>
          <w:iCs/>
        </w:rPr>
        <w:t xml:space="preserve"> It</w:t>
      </w:r>
      <w:r w:rsidR="001730FD" w:rsidRPr="00E10F35">
        <w:rPr>
          <w:b/>
          <w:i/>
          <w:iCs/>
        </w:rPr>
        <w:t xml:space="preserve"> should be general-purpose.</w:t>
      </w:r>
      <w:r w:rsidR="009A5BB5" w:rsidRPr="00E10F35">
        <w:rPr>
          <w:bCs/>
        </w:rPr>
        <w:t xml:space="preserve"> </w:t>
      </w:r>
      <w:r w:rsidR="000F2A17">
        <w:rPr>
          <w:bCs/>
        </w:rPr>
        <w:t>The</w:t>
      </w:r>
      <w:r w:rsidR="009A5BB5" w:rsidRPr="00E10F35">
        <w:rPr>
          <w:bCs/>
        </w:rPr>
        <w:t xml:space="preserve"> system should</w:t>
      </w:r>
      <w:r w:rsidR="00777D9E">
        <w:rPr>
          <w:bCs/>
        </w:rPr>
        <w:t xml:space="preserve"> perform labor-level automation, so that it will </w:t>
      </w:r>
      <w:r w:rsidR="009A5BB5" w:rsidRPr="00E10F35">
        <w:rPr>
          <w:bCs/>
        </w:rPr>
        <w:t xml:space="preserve">not be bound </w:t>
      </w:r>
      <w:r w:rsidR="000F2A17">
        <w:rPr>
          <w:bCs/>
        </w:rPr>
        <w:t>to</w:t>
      </w:r>
      <w:r w:rsidR="009A5BB5" w:rsidRPr="00E10F35">
        <w:rPr>
          <w:bCs/>
        </w:rPr>
        <w:t xml:space="preserve"> </w:t>
      </w:r>
      <w:r w:rsidR="000F2A17">
        <w:rPr>
          <w:bCs/>
        </w:rPr>
        <w:t>a specific</w:t>
      </w:r>
      <w:r w:rsidR="00B73E48" w:rsidRPr="00E10F35">
        <w:rPr>
          <w:bCs/>
        </w:rPr>
        <w:t xml:space="preserve"> research field. </w:t>
      </w:r>
      <w:r w:rsidR="00900C87">
        <w:rPr>
          <w:bCs/>
        </w:rPr>
        <w:t>C</w:t>
      </w:r>
      <w:r w:rsidR="009C7EFF" w:rsidRPr="00E10F35">
        <w:rPr>
          <w:bCs/>
        </w:rPr>
        <w:t xml:space="preserve">hemists </w:t>
      </w:r>
      <w:r w:rsidR="00900C87">
        <w:rPr>
          <w:bCs/>
        </w:rPr>
        <w:t>from</w:t>
      </w:r>
      <w:r w:rsidR="009C7EFF" w:rsidRPr="00E10F35">
        <w:rPr>
          <w:bCs/>
        </w:rPr>
        <w:t xml:space="preserve"> most</w:t>
      </w:r>
      <w:r w:rsidR="00B73E48" w:rsidRPr="00E10F35">
        <w:rPr>
          <w:bCs/>
        </w:rPr>
        <w:t xml:space="preserve"> sub</w:t>
      </w:r>
      <w:r w:rsidR="009C7EFF" w:rsidRPr="00E10F35">
        <w:rPr>
          <w:bCs/>
        </w:rPr>
        <w:t>-</w:t>
      </w:r>
      <w:r w:rsidR="00B73E48" w:rsidRPr="00E10F35">
        <w:rPr>
          <w:bCs/>
        </w:rPr>
        <w:t>discipline</w:t>
      </w:r>
      <w:r w:rsidR="000F2A17">
        <w:rPr>
          <w:bCs/>
        </w:rPr>
        <w:t>s</w:t>
      </w:r>
      <w:r w:rsidR="009C7EFF" w:rsidRPr="00E10F35">
        <w:rPr>
          <w:bCs/>
        </w:rPr>
        <w:t xml:space="preserve"> of chemistry should be </w:t>
      </w:r>
      <w:r w:rsidR="002155A0" w:rsidRPr="00E10F35">
        <w:rPr>
          <w:bCs/>
        </w:rPr>
        <w:t>able</w:t>
      </w:r>
      <w:r w:rsidR="009C7EFF" w:rsidRPr="00E10F35">
        <w:rPr>
          <w:bCs/>
        </w:rPr>
        <w:t xml:space="preserve"> to use the </w:t>
      </w:r>
      <w:r w:rsidR="008C154D" w:rsidRPr="00E10F35">
        <w:rPr>
          <w:bCs/>
        </w:rPr>
        <w:t xml:space="preserve">same </w:t>
      </w:r>
      <w:r w:rsidR="009C7EFF" w:rsidRPr="00E10F35">
        <w:rPr>
          <w:bCs/>
        </w:rPr>
        <w:t>robot</w:t>
      </w:r>
      <w:r w:rsidR="00777D9E">
        <w:rPr>
          <w:bCs/>
        </w:rPr>
        <w:t>ic</w:t>
      </w:r>
      <w:r w:rsidR="009C7EFF" w:rsidRPr="00E10F35">
        <w:rPr>
          <w:bCs/>
        </w:rPr>
        <w:t xml:space="preserve"> system to automate their laborator</w:t>
      </w:r>
      <w:r w:rsidR="008C154D" w:rsidRPr="00E10F35">
        <w:rPr>
          <w:bCs/>
        </w:rPr>
        <w:t>ies</w:t>
      </w:r>
      <w:r w:rsidR="009C7EFF" w:rsidRPr="00E10F35">
        <w:rPr>
          <w:bCs/>
        </w:rPr>
        <w:t xml:space="preserve">. </w:t>
      </w:r>
    </w:p>
    <w:p w14:paraId="52BC175D" w14:textId="198BFA01" w:rsidR="00CB3E69" w:rsidRPr="00E10F35" w:rsidRDefault="00C76975" w:rsidP="00CB3E69">
      <w:pPr>
        <w:rPr>
          <w:bCs/>
        </w:rPr>
      </w:pPr>
      <w:r w:rsidRPr="00E10F35">
        <w:rPr>
          <w:i/>
        </w:rPr>
        <w:t xml:space="preserve">Aim </w:t>
      </w:r>
      <w:r w:rsidR="00CB3E69" w:rsidRPr="00E10F35">
        <w:rPr>
          <w:i/>
        </w:rPr>
        <w:t>3</w:t>
      </w:r>
      <w:r w:rsidR="009C7EFF" w:rsidRPr="00E10F35">
        <w:rPr>
          <w:i/>
        </w:rPr>
        <w:t xml:space="preserve">. </w:t>
      </w:r>
      <w:r w:rsidR="009C7EFF" w:rsidRPr="00E10F35">
        <w:rPr>
          <w:b/>
          <w:i/>
        </w:rPr>
        <w:t xml:space="preserve">Low cost of </w:t>
      </w:r>
      <w:r w:rsidR="002155A0" w:rsidRPr="00E10F35">
        <w:rPr>
          <w:b/>
          <w:i/>
        </w:rPr>
        <w:t xml:space="preserve">laboratory </w:t>
      </w:r>
      <w:r w:rsidR="009C7EFF" w:rsidRPr="00E10F35">
        <w:rPr>
          <w:b/>
          <w:i/>
        </w:rPr>
        <w:t>transformation.</w:t>
      </w:r>
      <w:r w:rsidR="009C7EFF" w:rsidRPr="00E10F35">
        <w:t xml:space="preserve"> </w:t>
      </w:r>
      <w:r w:rsidR="00800AA7">
        <w:t>The</w:t>
      </w:r>
      <w:r w:rsidR="009C7EFF" w:rsidRPr="00E10F35">
        <w:t xml:space="preserve"> system </w:t>
      </w:r>
      <w:r w:rsidR="00ED4450">
        <w:t>needs to transform</w:t>
      </w:r>
      <w:r w:rsidR="009C7EFF" w:rsidRPr="00E10F35">
        <w:t xml:space="preserve"> </w:t>
      </w:r>
      <w:r w:rsidR="0014524D" w:rsidRPr="00E10F35">
        <w:t xml:space="preserve">the </w:t>
      </w:r>
      <w:r w:rsidR="009C7EFF" w:rsidRPr="00E10F35">
        <w:t xml:space="preserve">current laboratory </w:t>
      </w:r>
      <w:r w:rsidR="00CB3E69" w:rsidRPr="00E10F35">
        <w:t xml:space="preserve">with </w:t>
      </w:r>
      <w:r w:rsidR="00ED4450">
        <w:t xml:space="preserve">no </w:t>
      </w:r>
      <w:r w:rsidR="00CB3E69" w:rsidRPr="00E10F35">
        <w:t xml:space="preserve">renovation </w:t>
      </w:r>
      <w:r w:rsidR="009C7EFF" w:rsidRPr="00E10F35">
        <w:t>and</w:t>
      </w:r>
      <w:r w:rsidR="00777D9E">
        <w:t>,</w:t>
      </w:r>
      <w:r w:rsidR="009C7EFF" w:rsidRPr="00E10F35">
        <w:t xml:space="preserve"> ideally</w:t>
      </w:r>
      <w:r w:rsidR="00777D9E">
        <w:t>,</w:t>
      </w:r>
      <w:r w:rsidR="009C7EFF" w:rsidRPr="00E10F35">
        <w:t xml:space="preserve"> work with chemist</w:t>
      </w:r>
      <w:r w:rsidR="008950BE" w:rsidRPr="00E10F35">
        <w:t>s</w:t>
      </w:r>
      <w:r w:rsidR="009C7EFF" w:rsidRPr="00E10F35">
        <w:t xml:space="preserve"> seamlessly. Its component</w:t>
      </w:r>
      <w:r w:rsidR="009E0C80" w:rsidRPr="00E10F35">
        <w:t>s</w:t>
      </w:r>
      <w:r w:rsidR="009C7EFF" w:rsidRPr="00E10F35">
        <w:t xml:space="preserve"> </w:t>
      </w:r>
      <w:r w:rsidR="00800AA7">
        <w:t>should</w:t>
      </w:r>
      <w:r w:rsidR="009C7EFF" w:rsidRPr="00E10F35">
        <w:t xml:space="preserve"> be commercially </w:t>
      </w:r>
      <w:r w:rsidR="00343610" w:rsidRPr="00E10F35">
        <w:t>available</w:t>
      </w:r>
      <w:r w:rsidR="003D099C" w:rsidRPr="00E10F35">
        <w:t xml:space="preserve"> at</w:t>
      </w:r>
      <w:r w:rsidR="00800AA7">
        <w:t xml:space="preserve"> </w:t>
      </w:r>
      <w:r w:rsidR="003D099C" w:rsidRPr="00E10F35">
        <w:t>low cost</w:t>
      </w:r>
      <w:r w:rsidR="009C7EFF" w:rsidRPr="00E10F35">
        <w:t>.</w:t>
      </w:r>
      <w:r w:rsidR="00CB3E69" w:rsidRPr="00E10F35">
        <w:rPr>
          <w:bCs/>
        </w:rPr>
        <w:t xml:space="preserve"> </w:t>
      </w:r>
    </w:p>
    <w:p w14:paraId="14D91C16" w14:textId="22BF6533" w:rsidR="00B1486F" w:rsidRPr="00E10F35" w:rsidRDefault="00CB3E69" w:rsidP="00BA13EE">
      <w:r w:rsidRPr="00E10F35">
        <w:rPr>
          <w:bCs/>
          <w:i/>
        </w:rPr>
        <w:t xml:space="preserve">Aim 4. </w:t>
      </w:r>
      <w:r w:rsidRPr="00E10F35">
        <w:rPr>
          <w:b/>
          <w:bCs/>
          <w:i/>
        </w:rPr>
        <w:t>New way</w:t>
      </w:r>
      <w:r w:rsidR="00800AA7">
        <w:rPr>
          <w:b/>
          <w:bCs/>
          <w:i/>
        </w:rPr>
        <w:t>s</w:t>
      </w:r>
      <w:r w:rsidRPr="00E10F35">
        <w:rPr>
          <w:b/>
          <w:bCs/>
          <w:i/>
        </w:rPr>
        <w:t xml:space="preserve"> of training chemist</w:t>
      </w:r>
      <w:r w:rsidR="0014524D" w:rsidRPr="00E10F35">
        <w:rPr>
          <w:b/>
          <w:bCs/>
          <w:i/>
        </w:rPr>
        <w:t>s</w:t>
      </w:r>
      <w:r w:rsidRPr="00E10F35">
        <w:rPr>
          <w:b/>
          <w:bCs/>
          <w:i/>
        </w:rPr>
        <w:t xml:space="preserve"> and being chemist</w:t>
      </w:r>
      <w:r w:rsidR="0014524D" w:rsidRPr="00E10F35">
        <w:rPr>
          <w:b/>
          <w:bCs/>
          <w:i/>
        </w:rPr>
        <w:t>s</w:t>
      </w:r>
      <w:r w:rsidRPr="00E10F35">
        <w:rPr>
          <w:bCs/>
          <w:i/>
        </w:rPr>
        <w:t>.</w:t>
      </w:r>
      <w:r w:rsidRPr="00E10F35">
        <w:rPr>
          <w:bCs/>
        </w:rPr>
        <w:t xml:space="preserve"> </w:t>
      </w:r>
      <w:r w:rsidR="00177AEB" w:rsidRPr="00E10F35">
        <w:rPr>
          <w:bCs/>
        </w:rPr>
        <w:t xml:space="preserve">Part of the system </w:t>
      </w:r>
      <w:r w:rsidR="00ED4450">
        <w:rPr>
          <w:bCs/>
        </w:rPr>
        <w:t xml:space="preserve">should be </w:t>
      </w:r>
      <w:r w:rsidR="000D5499">
        <w:rPr>
          <w:bCs/>
        </w:rPr>
        <w:t xml:space="preserve">able </w:t>
      </w:r>
      <w:r w:rsidR="00177AEB" w:rsidRPr="00E10F35">
        <w:rPr>
          <w:bCs/>
        </w:rPr>
        <w:t>to train chemistry students economic</w:t>
      </w:r>
      <w:r w:rsidR="00800AA7">
        <w:rPr>
          <w:bCs/>
        </w:rPr>
        <w:t>ally</w:t>
      </w:r>
      <w:r w:rsidR="00177AEB" w:rsidRPr="00E10F35">
        <w:rPr>
          <w:bCs/>
        </w:rPr>
        <w:t xml:space="preserve">, </w:t>
      </w:r>
      <w:r w:rsidR="00343610" w:rsidRPr="00E10F35">
        <w:rPr>
          <w:bCs/>
        </w:rPr>
        <w:t>efficien</w:t>
      </w:r>
      <w:r w:rsidR="00800AA7">
        <w:rPr>
          <w:bCs/>
        </w:rPr>
        <w:t>tly</w:t>
      </w:r>
      <w:r w:rsidR="00343610" w:rsidRPr="00E10F35">
        <w:rPr>
          <w:bCs/>
        </w:rPr>
        <w:t>,</w:t>
      </w:r>
      <w:r w:rsidR="0014524D" w:rsidRPr="00E10F35">
        <w:rPr>
          <w:bCs/>
        </w:rPr>
        <w:t xml:space="preserve"> and safe</w:t>
      </w:r>
      <w:r w:rsidR="00800AA7">
        <w:rPr>
          <w:bCs/>
        </w:rPr>
        <w:t>ly</w:t>
      </w:r>
      <w:r w:rsidR="00177AEB" w:rsidRPr="00E10F35">
        <w:rPr>
          <w:bCs/>
        </w:rPr>
        <w:t>. The</w:t>
      </w:r>
      <w:r w:rsidRPr="00E10F35">
        <w:rPr>
          <w:bCs/>
        </w:rPr>
        <w:t xml:space="preserve"> system </w:t>
      </w:r>
      <w:r w:rsidR="00800AA7">
        <w:rPr>
          <w:bCs/>
        </w:rPr>
        <w:t>should</w:t>
      </w:r>
      <w:r w:rsidRPr="00E10F35">
        <w:t xml:space="preserve"> </w:t>
      </w:r>
      <w:r w:rsidRPr="00E10F35">
        <w:rPr>
          <w:bCs/>
        </w:rPr>
        <w:t>enable remote working for experimental chemist</w:t>
      </w:r>
      <w:r w:rsidR="0014524D" w:rsidRPr="00E10F35">
        <w:rPr>
          <w:bCs/>
        </w:rPr>
        <w:t>s</w:t>
      </w:r>
      <w:r w:rsidRPr="00E10F35">
        <w:rPr>
          <w:bCs/>
        </w:rPr>
        <w:t xml:space="preserve"> and free them </w:t>
      </w:r>
      <w:r w:rsidR="00800AA7">
        <w:rPr>
          <w:bCs/>
        </w:rPr>
        <w:t>from</w:t>
      </w:r>
      <w:r w:rsidRPr="00E10F35">
        <w:rPr>
          <w:bCs/>
        </w:rPr>
        <w:t xml:space="preserve"> hazardous environment</w:t>
      </w:r>
      <w:r w:rsidR="008950BE" w:rsidRPr="00E10F35">
        <w:rPr>
          <w:bCs/>
        </w:rPr>
        <w:t>s</w:t>
      </w:r>
      <w:r w:rsidRPr="00E10F35">
        <w:rPr>
          <w:bCs/>
        </w:rPr>
        <w:t>, repetitive operation</w:t>
      </w:r>
      <w:r w:rsidR="008950BE" w:rsidRPr="00E10F35">
        <w:rPr>
          <w:bCs/>
        </w:rPr>
        <w:t>s</w:t>
      </w:r>
      <w:r w:rsidRPr="00E10F35">
        <w:rPr>
          <w:bCs/>
        </w:rPr>
        <w:t>, and heavy work</w:t>
      </w:r>
      <w:r w:rsidR="00800AA7">
        <w:rPr>
          <w:bCs/>
        </w:rPr>
        <w:t>,</w:t>
      </w:r>
      <w:r w:rsidRPr="00E10F35">
        <w:rPr>
          <w:bCs/>
        </w:rPr>
        <w:t xml:space="preserve"> especially for female chemists. </w:t>
      </w:r>
    </w:p>
    <w:p w14:paraId="68172E8A" w14:textId="77777777" w:rsidR="00D21526" w:rsidRPr="00E10F35" w:rsidRDefault="00D21526" w:rsidP="00015D11">
      <w:pPr>
        <w:pStyle w:val="Title"/>
      </w:pPr>
      <w:r w:rsidRPr="00E10F35">
        <w:t>Innovation</w:t>
      </w:r>
    </w:p>
    <w:p w14:paraId="1AEC3B9D" w14:textId="0F8973D3" w:rsidR="0004437A" w:rsidRPr="00E10F35" w:rsidRDefault="00777D9E" w:rsidP="00E553EB">
      <w:pPr>
        <w:spacing w:afterLines="50" w:after="163"/>
      </w:pPr>
      <w:r>
        <w:t>An e</w:t>
      </w:r>
      <w:r w:rsidR="0090500F" w:rsidRPr="00E10F35">
        <w:t>xcellent perspective from Godfrey guide</w:t>
      </w:r>
      <w:r>
        <w:t>s</w:t>
      </w:r>
      <w:r w:rsidR="0090500F" w:rsidRPr="00E10F35">
        <w:t xml:space="preserve"> us through a gallery of engineering marvels in chemistry laboratory automation.</w:t>
      </w:r>
      <w:r w:rsidR="00DE2683" w:rsidRPr="00E10F35">
        <w:fldChar w:fldCharType="begin">
          <w:fldData xml:space="preserve">PEVuZE5vdGU+PENpdGU+PEF1dGhvcj5Hb2RmcmV5PC9BdXRob3I+PFllYXI+MjAyMDwvWWVhcj48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</w:fldData>
        </w:fldChar>
      </w:r>
      <w:r w:rsidR="00EC0A35" w:rsidRPr="00E10F35">
        <w:instrText xml:space="preserve"> ADDIN EN.CITE </w:instrText>
      </w:r>
      <w:r w:rsidR="00DE2683" w:rsidRPr="00E10F35">
        <w:fldChar w:fldCharType="begin">
          <w:fldData xml:space="preserve">PEVuZE5vdGU+PENpdGU+PEF1dGhvcj5Hb2RmcmV5PC9BdXRob3I+PFllYXI+MjAyMDwvWWVhcj48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</w:fldData>
        </w:fldChar>
      </w:r>
      <w:r w:rsidR="00EC0A35" w:rsidRPr="00E10F35">
        <w:instrText xml:space="preserve"> ADDIN EN.CITE.DATA </w:instrText>
      </w:r>
      <w:r w:rsidR="00DE2683" w:rsidRPr="00E10F35">
        <w:fldChar w:fldCharType="end"/>
      </w:r>
      <w:r w:rsidR="00DE2683" w:rsidRPr="00E10F35">
        <w:fldChar w:fldCharType="separate"/>
      </w:r>
      <w:r w:rsidR="00EC0A35" w:rsidRPr="00E10F35">
        <w:rPr>
          <w:noProof/>
          <w:vertAlign w:val="superscript"/>
        </w:rPr>
        <w:t>11, 12</w:t>
      </w:r>
      <w:r w:rsidR="00DE2683" w:rsidRPr="00E10F35">
        <w:fldChar w:fldCharType="end"/>
      </w:r>
      <w:r w:rsidR="0090500F" w:rsidRPr="00E10F35">
        <w:t xml:space="preserve"> </w:t>
      </w:r>
      <w:r w:rsidR="00A6580F">
        <w:t xml:space="preserve">However, </w:t>
      </w:r>
      <w:r w:rsidR="00450BDB">
        <w:t xml:space="preserve">on one hand, </w:t>
      </w:r>
      <w:r w:rsidR="00865140">
        <w:t xml:space="preserve">it is </w:t>
      </w:r>
      <w:r w:rsidR="00FB1B57" w:rsidRPr="00FB1B57">
        <w:t xml:space="preserve">impracticable </w:t>
      </w:r>
      <w:r w:rsidR="00865140">
        <w:t xml:space="preserve">for chemists to </w:t>
      </w:r>
      <w:r w:rsidR="00C92CF5">
        <w:t xml:space="preserve">spend months to </w:t>
      </w:r>
      <w:r w:rsidR="00BC72D6">
        <w:t>build</w:t>
      </w:r>
      <w:r w:rsidR="00865140">
        <w:t xml:space="preserve"> an</w:t>
      </w:r>
      <w:r w:rsidR="00047BBE" w:rsidRPr="00E10F35">
        <w:t xml:space="preserve"> ad-hoc system</w:t>
      </w:r>
      <w:r w:rsidR="00C92CF5">
        <w:t xml:space="preserve">, which </w:t>
      </w:r>
      <w:r w:rsidR="00450BDB">
        <w:t>can</w:t>
      </w:r>
      <w:r w:rsidR="00BC72D6">
        <w:t xml:space="preserve"> only </w:t>
      </w:r>
      <w:r w:rsidR="00450BDB">
        <w:t xml:space="preserve">be </w:t>
      </w:r>
      <w:r w:rsidR="00BC72D6">
        <w:t>use</w:t>
      </w:r>
      <w:r w:rsidR="00450BDB">
        <w:t xml:space="preserve">d </w:t>
      </w:r>
      <w:r w:rsidR="00BC72D6">
        <w:t xml:space="preserve">in few experiments. </w:t>
      </w:r>
      <w:r w:rsidR="00450BDB">
        <w:t xml:space="preserve">On the other hand, most systems lack </w:t>
      </w:r>
      <w:r w:rsidR="00D2444A">
        <w:t xml:space="preserve">user-friendly </w:t>
      </w:r>
      <w:r w:rsidR="000D5499">
        <w:t xml:space="preserve">human-machine </w:t>
      </w:r>
      <w:r w:rsidR="00450BDB">
        <w:t>interface</w:t>
      </w:r>
      <w:r w:rsidR="00A11331">
        <w:t>s</w:t>
      </w:r>
      <w:r w:rsidR="00C92CF5">
        <w:t xml:space="preserve">, which </w:t>
      </w:r>
      <w:r w:rsidR="00A11331">
        <w:t>prevent the wide</w:t>
      </w:r>
      <w:r w:rsidR="000D5499">
        <w:t>spread</w:t>
      </w:r>
      <w:r w:rsidR="00A11331">
        <w:t xml:space="preserve"> adoption</w:t>
      </w:r>
      <w:r w:rsidR="00D2444A">
        <w:t xml:space="preserve">. </w:t>
      </w:r>
      <w:r w:rsidR="009016E9">
        <w:t>S</w:t>
      </w:r>
      <w:r w:rsidR="009016E9" w:rsidRPr="00E10F35">
        <w:t xml:space="preserve">ome researchers invented new </w:t>
      </w:r>
      <w:r w:rsidR="001D39F7" w:rsidRPr="001D39F7">
        <w:t>chemical</w:t>
      </w:r>
      <w:r w:rsidR="001D39F7">
        <w:t xml:space="preserve"> </w:t>
      </w:r>
      <w:r w:rsidR="001D39F7" w:rsidRPr="001D39F7">
        <w:t xml:space="preserve">programming </w:t>
      </w:r>
      <w:r w:rsidR="009016E9" w:rsidRPr="00E10F35">
        <w:t>language</w:t>
      </w:r>
      <w:r w:rsidR="009016E9">
        <w:t>s</w:t>
      </w:r>
      <w:r w:rsidR="009016E9" w:rsidRPr="00E10F35">
        <w:fldChar w:fldCharType="begin">
          <w:fldData xml:space="preserve">PEVuZE5vdGU+PENpdGU+PEF1dGhvcj5TdGVpbmVyPC9BdXRob3I+PFllYXI+MjAxOTwvWWVhcj48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</w:fldData>
        </w:fldChar>
      </w:r>
      <w:r w:rsidR="009016E9" w:rsidRPr="00E10F35">
        <w:instrText xml:space="preserve"> ADDIN EN.CITE </w:instrText>
      </w:r>
      <w:r w:rsidR="009016E9" w:rsidRPr="00E10F35">
        <w:fldChar w:fldCharType="begin">
          <w:fldData xml:space="preserve">PEVuZE5vdGU+PENpdGU+PEF1dGhvcj5TdGVpbmVyPC9BdXRob3I+PFllYXI+MjAxOTwvWWVhcj48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</w:fldData>
        </w:fldChar>
      </w:r>
      <w:r w:rsidR="009016E9" w:rsidRPr="00E10F35">
        <w:instrText xml:space="preserve"> ADDIN EN.CITE.DATA </w:instrText>
      </w:r>
      <w:r w:rsidR="009016E9" w:rsidRPr="00E10F35">
        <w:fldChar w:fldCharType="end"/>
      </w:r>
      <w:r w:rsidR="009016E9" w:rsidRPr="00E10F35">
        <w:fldChar w:fldCharType="separate"/>
      </w:r>
      <w:r w:rsidR="009016E9" w:rsidRPr="00E10F35">
        <w:rPr>
          <w:noProof/>
          <w:vertAlign w:val="superscript"/>
        </w:rPr>
        <w:t>5, 13</w:t>
      </w:r>
      <w:r w:rsidR="009016E9" w:rsidRPr="00E10F35">
        <w:fldChar w:fldCharType="end"/>
      </w:r>
      <w:r w:rsidR="009016E9" w:rsidRPr="00E10F35">
        <w:t xml:space="preserve"> to </w:t>
      </w:r>
      <w:r w:rsidR="001D39F7">
        <w:t>support cross-platform applications (program a chemical experiment once, run it across robotic platforms)</w:t>
      </w:r>
      <w:r w:rsidR="009016E9">
        <w:t xml:space="preserve">. </w:t>
      </w:r>
      <w:r w:rsidR="00BA13EE" w:rsidRPr="00E10F35">
        <w:t xml:space="preserve">Advanced systems may </w:t>
      </w:r>
      <w:r w:rsidR="001E6D88" w:rsidRPr="00E10F35">
        <w:t xml:space="preserve">provide </w:t>
      </w:r>
      <w:r w:rsidR="0014524D" w:rsidRPr="00E10F35">
        <w:t xml:space="preserve">a </w:t>
      </w:r>
      <w:r w:rsidR="001E6D88" w:rsidRPr="00E10F35">
        <w:t>graphical user interface (</w:t>
      </w:r>
      <w:r w:rsidR="00347972" w:rsidRPr="00E10F35">
        <w:t>GUI, Fig. 1c</w:t>
      </w:r>
      <w:r w:rsidR="001E6D88" w:rsidRPr="00E10F35">
        <w:t xml:space="preserve">) </w:t>
      </w:r>
      <w:r w:rsidR="001D39F7">
        <w:t>b</w:t>
      </w:r>
      <w:r w:rsidR="00EB7F69" w:rsidRPr="00E10F35">
        <w:t>ut t</w:t>
      </w:r>
      <w:r w:rsidR="00F044A3" w:rsidRPr="00E10F35">
        <w:t xml:space="preserve">he learning curve </w:t>
      </w:r>
      <w:r w:rsidR="009E0C80" w:rsidRPr="00E10F35">
        <w:t>is</w:t>
      </w:r>
      <w:r w:rsidR="00F044A3" w:rsidRPr="00E10F35">
        <w:t xml:space="preserve"> </w:t>
      </w:r>
      <w:r w:rsidR="009E0C80" w:rsidRPr="00E10F35">
        <w:t xml:space="preserve">still </w:t>
      </w:r>
      <w:r w:rsidR="00F044A3" w:rsidRPr="00E10F35">
        <w:t>steep</w:t>
      </w:r>
      <w:r w:rsidR="009E0C80" w:rsidRPr="00E10F35">
        <w:t>.</w:t>
      </w:r>
      <w:r w:rsidR="00F044A3" w:rsidRPr="00E10F35">
        <w:t xml:space="preserve"> </w:t>
      </w:r>
      <w:r w:rsidR="00283148" w:rsidRPr="00E10F35">
        <w:t xml:space="preserve">I would like to introduce </w:t>
      </w:r>
      <w:r w:rsidR="007303C5">
        <w:t>a</w:t>
      </w:r>
      <w:r w:rsidR="001E6D88" w:rsidRPr="00E10F35">
        <w:t xml:space="preserve"> </w:t>
      </w:r>
      <w:r w:rsidR="00E553EB" w:rsidRPr="00E10F35">
        <w:t xml:space="preserve">robotic chemistry laboratory </w:t>
      </w:r>
      <w:r w:rsidR="007303C5">
        <w:t xml:space="preserve">powered by the </w:t>
      </w:r>
      <w:r w:rsidR="001E6D88" w:rsidRPr="00E10F35">
        <w:t xml:space="preserve">virtual reality </w:t>
      </w:r>
      <w:r w:rsidR="00283148" w:rsidRPr="00E10F35">
        <w:t>(VR)</w:t>
      </w:r>
      <w:r w:rsidR="000D5499">
        <w:t xml:space="preserve"> technology</w:t>
      </w:r>
      <w:r w:rsidR="000D7944">
        <w:t xml:space="preserve">, which can address all </w:t>
      </w:r>
      <w:r w:rsidR="003E4C25">
        <w:t xml:space="preserve">the </w:t>
      </w:r>
      <w:r w:rsidR="00E553EB">
        <w:t>above</w:t>
      </w:r>
      <w:r w:rsidR="000D7944">
        <w:t xml:space="preserve"> problems</w:t>
      </w:r>
      <w:r w:rsidR="000C4BA3">
        <w:t xml:space="preserve">. </w:t>
      </w:r>
      <w:r w:rsidR="00E553EB">
        <w:t>T</w:t>
      </w:r>
      <w:r w:rsidR="00F436E0" w:rsidRPr="00E10F35">
        <w:t xml:space="preserve">he room, </w:t>
      </w:r>
      <w:r w:rsidR="00E553EB">
        <w:t>work</w:t>
      </w:r>
      <w:r w:rsidR="00F436E0" w:rsidRPr="00E10F35">
        <w:t xml:space="preserve">benches, </w:t>
      </w:r>
      <w:r w:rsidR="00F436E0" w:rsidRPr="00E10F35">
        <w:lastRenderedPageBreak/>
        <w:t>immovable equipment, and moveable apparatus</w:t>
      </w:r>
      <w:r w:rsidR="00675CF3" w:rsidRPr="00E10F35">
        <w:t xml:space="preserve"> </w:t>
      </w:r>
      <w:r w:rsidR="00E553EB">
        <w:t xml:space="preserve">of </w:t>
      </w:r>
      <w:r w:rsidR="000D5499">
        <w:t>a</w:t>
      </w:r>
      <w:r w:rsidR="00E553EB">
        <w:t xml:space="preserve"> real laboratory </w:t>
      </w:r>
      <w:r w:rsidR="00675CF3" w:rsidRPr="00E10F35">
        <w:t xml:space="preserve">(Fig. 2a) </w:t>
      </w:r>
      <w:r w:rsidR="000C4BA3">
        <w:t>are</w:t>
      </w:r>
      <w:r w:rsidR="00F436E0" w:rsidRPr="00E10F35">
        <w:t xml:space="preserve"> 3D scanned</w:t>
      </w:r>
      <w:r w:rsidR="00D67408" w:rsidRPr="00E10F35">
        <w:t xml:space="preserve"> </w:t>
      </w:r>
      <w:r w:rsidR="00675CF3" w:rsidRPr="00E10F35">
        <w:t xml:space="preserve">and </w:t>
      </w:r>
      <w:r w:rsidR="00F436E0" w:rsidRPr="00E10F35">
        <w:t xml:space="preserve">digitized </w:t>
      </w:r>
      <w:r w:rsidR="00E553EB">
        <w:t>to create</w:t>
      </w:r>
      <w:r w:rsidR="00F436E0" w:rsidRPr="00E10F35">
        <w:t xml:space="preserve"> </w:t>
      </w:r>
      <w:r w:rsidR="00EE42D4">
        <w:t>a</w:t>
      </w:r>
      <w:r w:rsidR="00E553EB">
        <w:t xml:space="preserve"> virtual</w:t>
      </w:r>
      <w:r w:rsidR="00F436E0" w:rsidRPr="00E10F35">
        <w:t xml:space="preserve"> </w:t>
      </w:r>
      <w:r w:rsidR="00AD1EEF">
        <w:t>laboratory</w:t>
      </w:r>
      <w:r w:rsidR="00D67408" w:rsidRPr="00E10F35">
        <w:t xml:space="preserve"> (Fig</w:t>
      </w:r>
      <w:r w:rsidR="00D12B61" w:rsidRPr="00E10F35">
        <w:t>.</w:t>
      </w:r>
      <w:r w:rsidR="00D67408" w:rsidRPr="00E10F35">
        <w:t xml:space="preserve"> </w:t>
      </w:r>
      <w:r w:rsidR="00D12B61" w:rsidRPr="00E10F35">
        <w:t>2</w:t>
      </w:r>
      <w:r w:rsidR="00D67408" w:rsidRPr="00E10F35">
        <w:t>b)</w:t>
      </w:r>
      <w:r w:rsidR="00F436E0" w:rsidRPr="00E10F35">
        <w:t xml:space="preserve">. </w:t>
      </w:r>
      <w:r w:rsidR="000C4BA3">
        <w:t xml:space="preserve">After </w:t>
      </w:r>
      <w:r w:rsidR="000C4BA3" w:rsidRPr="00E10F35">
        <w:t>spend</w:t>
      </w:r>
      <w:r w:rsidR="000C4BA3">
        <w:t>ing</w:t>
      </w:r>
      <w:r w:rsidR="000C4BA3" w:rsidRPr="00E10F35">
        <w:t xml:space="preserve"> 10 minutes learning the basics</w:t>
      </w:r>
      <w:r w:rsidR="000C4BA3">
        <w:t>,</w:t>
      </w:r>
      <w:r w:rsidR="000C4BA3" w:rsidRPr="00E10F35">
        <w:t xml:space="preserve"> a chemist can start </w:t>
      </w:r>
      <w:r w:rsidR="000C4BA3">
        <w:t>setting up</w:t>
      </w:r>
      <w:r w:rsidR="000C4BA3" w:rsidRPr="00E10F35">
        <w:t xml:space="preserve"> an experiment </w:t>
      </w:r>
      <w:r w:rsidR="000C4BA3">
        <w:t xml:space="preserve">with generic glassware </w:t>
      </w:r>
      <w:r w:rsidR="00EE42D4">
        <w:t xml:space="preserve">and then perform </w:t>
      </w:r>
      <w:r w:rsidR="000D5499">
        <w:t>it</w:t>
      </w:r>
      <w:r w:rsidR="00EE42D4">
        <w:t xml:space="preserve"> intuitively </w:t>
      </w:r>
      <w:r w:rsidR="000C4BA3" w:rsidRPr="00E10F35">
        <w:t xml:space="preserve">in the </w:t>
      </w:r>
      <w:r w:rsidR="00EE42D4">
        <w:t>virtual lab</w:t>
      </w:r>
      <w:r w:rsidR="000C4BA3" w:rsidRPr="00E10F35">
        <w:t>. The location and orientation of each building component of the experiment</w:t>
      </w:r>
      <w:r w:rsidR="000C4BA3">
        <w:t>al</w:t>
      </w:r>
      <w:r w:rsidR="000C4BA3" w:rsidRPr="00E10F35">
        <w:t xml:space="preserve"> setup</w:t>
      </w:r>
      <w:r w:rsidR="00EE42D4">
        <w:t xml:space="preserve">, and the movement of hands and fingers </w:t>
      </w:r>
      <w:r w:rsidR="000C4BA3" w:rsidRPr="00E10F35">
        <w:t xml:space="preserve">will be </w:t>
      </w:r>
      <w:r w:rsidR="003E4C25">
        <w:t xml:space="preserve">automatically </w:t>
      </w:r>
      <w:r w:rsidR="000C4BA3" w:rsidRPr="00E10F35">
        <w:t xml:space="preserve">recorded and </w:t>
      </w:r>
      <w:r w:rsidR="003E4C25">
        <w:t>sent</w:t>
      </w:r>
      <w:r w:rsidR="000C4BA3" w:rsidRPr="00E10F35">
        <w:t xml:space="preserve"> to </w:t>
      </w:r>
      <w:r w:rsidR="00EE42D4">
        <w:t>the</w:t>
      </w:r>
      <w:r w:rsidR="000C4BA3" w:rsidRPr="00E10F35">
        <w:t xml:space="preserve"> control unit </w:t>
      </w:r>
      <w:r w:rsidR="00EE42D4">
        <w:t>of</w:t>
      </w:r>
      <w:r w:rsidR="000C4BA3" w:rsidRPr="00E10F35">
        <w:t xml:space="preserve"> </w:t>
      </w:r>
      <w:r w:rsidR="000C4BA3">
        <w:t>a</w:t>
      </w:r>
      <w:r w:rsidR="000C4BA3" w:rsidRPr="00E10F35">
        <w:t xml:space="preserve"> robot</w:t>
      </w:r>
      <w:r w:rsidR="00EE42D4">
        <w:t xml:space="preserve"> (Fig. 2c) in the real lab</w:t>
      </w:r>
      <w:r w:rsidR="000C4BA3" w:rsidRPr="00E10F35">
        <w:t xml:space="preserve">. </w:t>
      </w:r>
      <w:r w:rsidR="000C4BA3">
        <w:t>Finally, t</w:t>
      </w:r>
      <w:r w:rsidR="000C4BA3" w:rsidRPr="00E10F35">
        <w:t xml:space="preserve">he robot </w:t>
      </w:r>
      <w:r w:rsidR="000C4BA3">
        <w:t xml:space="preserve">repeats all received actions </w:t>
      </w:r>
      <w:r w:rsidR="000C4BA3" w:rsidRPr="00E10F35">
        <w:t>in the real laboratory faithfully.</w:t>
      </w:r>
    </w:p>
    <w:p w14:paraId="73B7AD41" w14:textId="686341B4" w:rsidR="00B179F5" w:rsidRPr="00E10F35" w:rsidRDefault="00AD1EEF" w:rsidP="00B179F5">
      <w:r w:rsidRPr="00AD1EEF">
        <w:rPr>
          <w:noProof/>
        </w:rPr>
        <w:drawing>
          <wp:inline distT="0" distB="0" distL="0" distR="0" wp14:anchorId="42DC824A" wp14:editId="16E961B7">
            <wp:extent cx="5486400" cy="2551430"/>
            <wp:effectExtent l="0" t="0" r="0" b="0"/>
            <wp:docPr id="2" name="Picture 2" descr="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55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E91CB" w14:textId="37B49347" w:rsidR="00B179F5" w:rsidRPr="00E10F35" w:rsidRDefault="00B179F5" w:rsidP="0080071E">
      <w:pPr>
        <w:spacing w:afterLines="50" w:after="163"/>
      </w:pPr>
      <w:r w:rsidRPr="00E10F35">
        <w:rPr>
          <w:b/>
          <w:bCs/>
        </w:rPr>
        <w:t xml:space="preserve">Figure </w:t>
      </w:r>
      <w:r w:rsidR="00D12B61" w:rsidRPr="00E10F35">
        <w:rPr>
          <w:b/>
          <w:bCs/>
        </w:rPr>
        <w:t>2</w:t>
      </w:r>
      <w:r w:rsidRPr="00E10F35">
        <w:rPr>
          <w:b/>
          <w:bCs/>
        </w:rPr>
        <w:t>.</w:t>
      </w:r>
      <w:r w:rsidRPr="00E10F35">
        <w:t xml:space="preserve"> Concept of a VR-powered robot system consists </w:t>
      </w:r>
      <w:r w:rsidR="0014524D" w:rsidRPr="00E10F35">
        <w:t xml:space="preserve">of </w:t>
      </w:r>
      <w:r w:rsidRPr="00E10F35">
        <w:t>three parts: 3D scanning</w:t>
      </w:r>
      <w:r w:rsidR="00675CF3" w:rsidRPr="00E10F35">
        <w:t xml:space="preserve"> of </w:t>
      </w:r>
      <w:r w:rsidR="00AD1EEF">
        <w:t xml:space="preserve">(a) </w:t>
      </w:r>
      <w:r w:rsidR="00675CF3" w:rsidRPr="00E10F35">
        <w:t xml:space="preserve">a </w:t>
      </w:r>
      <w:r w:rsidR="00AD1EEF">
        <w:t xml:space="preserve">real </w:t>
      </w:r>
      <w:r w:rsidR="00675CF3" w:rsidRPr="00E10F35">
        <w:t>laboratory</w:t>
      </w:r>
      <w:r w:rsidRPr="00E10F35">
        <w:t xml:space="preserve">, </w:t>
      </w:r>
      <w:r w:rsidR="00AD1EEF">
        <w:t>(b) virtual laboratory</w:t>
      </w:r>
      <w:r w:rsidRPr="00E10F35">
        <w:t xml:space="preserve">, and </w:t>
      </w:r>
      <w:r w:rsidR="00AD1EEF">
        <w:t xml:space="preserve">(c) </w:t>
      </w:r>
      <w:r w:rsidRPr="00E10F35">
        <w:t>robot. In prototyp</w:t>
      </w:r>
      <w:r w:rsidR="00675CF3" w:rsidRPr="00E10F35">
        <w:t>ing</w:t>
      </w:r>
      <w:r w:rsidRPr="00E10F35">
        <w:t xml:space="preserve">, I modeled some </w:t>
      </w:r>
      <w:r w:rsidR="00AD1EEF">
        <w:t xml:space="preserve">(d) </w:t>
      </w:r>
      <w:r w:rsidRPr="00E10F35">
        <w:t xml:space="preserve">apparatus, developed </w:t>
      </w:r>
      <w:r w:rsidR="00AD1EEF">
        <w:t xml:space="preserve">(e) </w:t>
      </w:r>
      <w:r w:rsidRPr="00E10F35">
        <w:t xml:space="preserve">a VR application of the reagent transfer operation, and programmed </w:t>
      </w:r>
      <w:r w:rsidR="00AD1EEF">
        <w:t xml:space="preserve">(f) </w:t>
      </w:r>
      <w:r w:rsidRPr="00E10F35">
        <w:t>a robot to follow all my actions performed in the VR application.</w:t>
      </w:r>
    </w:p>
    <w:p w14:paraId="5AAC0A43" w14:textId="77777777" w:rsidR="00837205" w:rsidRPr="00E10F35" w:rsidRDefault="00837205" w:rsidP="00015D11">
      <w:pPr>
        <w:pStyle w:val="Title"/>
      </w:pPr>
      <w:r w:rsidRPr="00E10F35">
        <w:t>Significance</w:t>
      </w:r>
    </w:p>
    <w:p w14:paraId="15128D4D" w14:textId="38B60FD9" w:rsidR="00532800" w:rsidRPr="00E10F35" w:rsidRDefault="0057286D" w:rsidP="0080071E">
      <w:pPr>
        <w:spacing w:afterLines="50" w:after="163"/>
      </w:pPr>
      <w:r w:rsidRPr="00E10F35">
        <w:t xml:space="preserve">I believe this </w:t>
      </w:r>
      <w:r w:rsidR="00EC10CB" w:rsidRPr="00E10F35">
        <w:t xml:space="preserve">labor-level </w:t>
      </w:r>
      <w:r w:rsidRPr="00E10F35">
        <w:t xml:space="preserve">robot system </w:t>
      </w:r>
      <w:r w:rsidR="00037C67" w:rsidRPr="00E10F35">
        <w:t>can</w:t>
      </w:r>
      <w:r w:rsidRPr="00E10F35">
        <w:t xml:space="preserve"> revolutionize how chemists work</w:t>
      </w:r>
      <w:r w:rsidR="00BF7BE7" w:rsidRPr="00E10F35">
        <w:t xml:space="preserve"> and cooper</w:t>
      </w:r>
      <w:r w:rsidR="00142D30" w:rsidRPr="00E10F35">
        <w:t>ate</w:t>
      </w:r>
      <w:r w:rsidRPr="00E10F35">
        <w:t xml:space="preserve">. No robot system known before </w:t>
      </w:r>
      <w:r w:rsidR="00142D30" w:rsidRPr="00E10F35">
        <w:t>has</w:t>
      </w:r>
      <w:r w:rsidRPr="00E10F35">
        <w:t xml:space="preserve"> almost </w:t>
      </w:r>
      <w:r w:rsidR="00D94F39" w:rsidRPr="00E10F35">
        <w:t>no</w:t>
      </w:r>
      <w:r w:rsidRPr="00E10F35">
        <w:t xml:space="preserve"> learning curve and </w:t>
      </w:r>
      <w:r w:rsidR="0095037C">
        <w:t>allows</w:t>
      </w:r>
      <w:r w:rsidRPr="00E10F35">
        <w:t xml:space="preserve"> chemist</w:t>
      </w:r>
      <w:r w:rsidR="0095037C">
        <w:t>s to</w:t>
      </w:r>
      <w:r w:rsidRPr="00E10F35">
        <w:t xml:space="preserve"> use it visually and intuitively </w:t>
      </w:r>
      <w:r w:rsidR="0014524D" w:rsidRPr="00E10F35">
        <w:t>at</w:t>
      </w:r>
      <w:r w:rsidRPr="00E10F35">
        <w:t xml:space="preserve"> this level. </w:t>
      </w:r>
      <w:r w:rsidR="00D94F39" w:rsidRPr="00E10F35">
        <w:t xml:space="preserve">Due to its general-purpose nature, </w:t>
      </w:r>
      <w:r w:rsidR="003E4C25">
        <w:t xml:space="preserve">the automated laboratory can be managed by a dedicated team and shared across the </w:t>
      </w:r>
      <w:r w:rsidR="003E4C25">
        <w:lastRenderedPageBreak/>
        <w:t xml:space="preserve">research institution. </w:t>
      </w:r>
      <w:r w:rsidR="004922F1" w:rsidRPr="00E10F35">
        <w:t>In addition, s</w:t>
      </w:r>
      <w:r w:rsidR="00037C67" w:rsidRPr="00E10F35">
        <w:t>ome experiments</w:t>
      </w:r>
      <w:r w:rsidR="003E4C25">
        <w:t>,</w:t>
      </w:r>
      <w:r w:rsidR="00037C67" w:rsidRPr="00E10F35">
        <w:t xml:space="preserve"> </w:t>
      </w:r>
      <w:r w:rsidR="0095037C">
        <w:t>such as</w:t>
      </w:r>
      <w:r w:rsidR="00037C67" w:rsidRPr="00E10F35">
        <w:t xml:space="preserve"> organometallic reactions</w:t>
      </w:r>
      <w:r w:rsidR="003E4C25">
        <w:t>,</w:t>
      </w:r>
      <w:r w:rsidR="00037C67" w:rsidRPr="00E10F35">
        <w:t xml:space="preserve"> are intrinsically dangerous. Even </w:t>
      </w:r>
      <w:r w:rsidR="0014524D" w:rsidRPr="00E10F35">
        <w:t xml:space="preserve">a </w:t>
      </w:r>
      <w:r w:rsidR="00037C67" w:rsidRPr="00E10F35">
        <w:t xml:space="preserve">professor and </w:t>
      </w:r>
      <w:r w:rsidR="0014524D" w:rsidRPr="00E10F35">
        <w:t xml:space="preserve">a </w:t>
      </w:r>
      <w:r w:rsidR="00037C67" w:rsidRPr="00E10F35">
        <w:t>renowned researcher died of laboratory accidents.</w:t>
      </w:r>
      <w:r w:rsidR="00DE2683" w:rsidRPr="00E10F35">
        <w:fldChar w:fldCharType="begin"/>
      </w:r>
      <w:r w:rsidR="00EC0A35" w:rsidRPr="00E10F35">
        <w:instrText xml:space="preserve"> ADDIN EN.CITE &lt;EndNote&gt;&lt;Cite ExcludeAuth="1"&gt;&lt;Year&gt;2013&lt;/Year&gt;&lt;RecNum&gt;3&lt;/RecNum&gt;&lt;DisplayText&gt;&lt;style face="superscript"&gt;14, 15&lt;/style&gt;&lt;/DisplayText&gt;&lt;record&gt;&lt;rec-number&gt;3&lt;/rec-number&gt;&lt;foreign-keys&gt;&lt;key app="EN" db-id="ep5s0dtzjr0xvyevspap2twa2f0pp200vevx" timestamp="1653565243"&gt;3&lt;/key&gt;&lt;/foreign-keys&gt;&lt;ref-type name="Journal Article"&gt;17&lt;/ref-type&gt;&lt;contributors&gt;&lt;/contributors&gt;&lt;titles&gt;&lt;title&gt;Safety: Chemist Patrick Harran to face trial on charges related to death of research assistant&lt;/title&gt;&lt;secondary-title&gt;Chemical &amp;amp; Engineering News Archive&lt;/secondary-title&gt;&lt;/titles&gt;&lt;periodical&gt;&lt;full-title&gt;Chemical &amp;amp; Engineering News Archive&lt;/full-title&gt;&lt;/periodical&gt;&lt;pages&gt;9&lt;/pages&gt;&lt;volume&gt;91&lt;/volume&gt;&lt;number&gt;18&lt;/number&gt;&lt;dates&gt;&lt;year&gt;2013&lt;/year&gt;&lt;pub-dates&gt;&lt;date&gt;2013/05/06&lt;/date&gt;&lt;/pub-dates&gt;&lt;/dates&gt;&lt;publisher&gt;American Chemical Society&lt;/publisher&gt;&lt;isbn&gt;0009-2347&lt;/isbn&gt;&lt;urls&gt;&lt;related-urls&gt;&lt;url&gt;https://doi.org/10.1021/cen-09118-notw5&lt;/url&gt;&lt;/related-urls&gt;&lt;/urls&gt;&lt;electronic-resource-num&gt;10.1021/cen-09118-notw5&lt;/electronic-resource-num&gt;&lt;/record&gt;&lt;/Cite&gt;&lt;Cite&gt;&lt;Year&gt;1997&lt;/Year&gt;&lt;RecNum&gt;4&lt;/RecNum&gt;&lt;record&gt;&lt;rec-number&gt;4&lt;/rec-number&gt;&lt;foreign-keys&gt;&lt;key app="EN" db-id="ep5s0dtzjr0xvyevspap2twa2f0pp200vevx" timestamp="1653565243"&gt;4&lt;/key&gt;&lt;/foreign-keys&gt;&lt;ref-type name="Journal Article"&gt;17&lt;/ref-type&gt;&lt;contributors&gt;&lt;/contributors&gt;&lt;titles&gt;&lt;title&gt;Mercury poisoning fatal to chemist&lt;/title&gt;&lt;secondary-title&gt;Chemical &amp;amp; Engineering News Archive&lt;/secondary-title&gt;&lt;/titles&gt;&lt;periodical&gt;&lt;full-title&gt;Chemical &amp;amp; Engineering News Archive&lt;/full-title&gt;&lt;/periodical&gt;&lt;pages&gt;11-12&lt;/pages&gt;&lt;volume&gt;75&lt;/volume&gt;&lt;number&gt;24&lt;/number&gt;&lt;dates&gt;&lt;year&gt;1997&lt;/year&gt;&lt;pub-dates&gt;&lt;date&gt;1997/06/16&lt;/date&gt;&lt;/pub-dates&gt;&lt;/dates&gt;&lt;publisher&gt;American Chemical Society&lt;/publisher&gt;&lt;isbn&gt;0009-2347&lt;/isbn&gt;&lt;urls&gt;&lt;related-urls&gt;&lt;url&gt;https://doi.org/10.1021/cen-v075n024.p011a&lt;/url&gt;&lt;/related-urls&gt;&lt;/urls&gt;&lt;electronic-resource-num&gt;10.1021/cen-v075n024.p011a&lt;/electronic-resource-num&gt;&lt;/record&gt;&lt;/Cite&gt;&lt;/EndNote&gt;</w:instrText>
      </w:r>
      <w:r w:rsidR="00DE2683" w:rsidRPr="00E10F35">
        <w:fldChar w:fldCharType="separate"/>
      </w:r>
      <w:r w:rsidR="00EC0A35" w:rsidRPr="00E10F35">
        <w:rPr>
          <w:noProof/>
          <w:vertAlign w:val="superscript"/>
        </w:rPr>
        <w:t>14, 15</w:t>
      </w:r>
      <w:r w:rsidR="00DE2683" w:rsidRPr="00E10F35">
        <w:fldChar w:fldCharType="end"/>
      </w:r>
      <w:r w:rsidR="00037C67" w:rsidRPr="00E10F35">
        <w:t xml:space="preserve"> </w:t>
      </w:r>
      <w:r w:rsidR="003B7BF3">
        <w:t>The</w:t>
      </w:r>
      <w:r w:rsidR="0014524D" w:rsidRPr="00E10F35">
        <w:t xml:space="preserve"> r</w:t>
      </w:r>
      <w:r w:rsidR="00037C67" w:rsidRPr="00E10F35">
        <w:t xml:space="preserve">obotic system </w:t>
      </w:r>
      <w:r w:rsidR="007B6C1D" w:rsidRPr="00E10F35">
        <w:t xml:space="preserve">will </w:t>
      </w:r>
      <w:r w:rsidR="00037C67" w:rsidRPr="00E10F35">
        <w:t xml:space="preserve">save lives. </w:t>
      </w:r>
      <w:r w:rsidR="004922F1" w:rsidRPr="00E10F35">
        <w:t xml:space="preserve">Moreover, </w:t>
      </w:r>
      <w:r w:rsidR="00D94F39" w:rsidRPr="00E10F35">
        <w:t>th</w:t>
      </w:r>
      <w:r w:rsidR="005B1B05">
        <w:t xml:space="preserve">e VR-powered </w:t>
      </w:r>
      <w:r w:rsidR="005D6DA8" w:rsidRPr="00E10F35">
        <w:t>system also benefit</w:t>
      </w:r>
      <w:r w:rsidR="00BF7BE7" w:rsidRPr="00E10F35">
        <w:t>s</w:t>
      </w:r>
      <w:r w:rsidR="005D6DA8" w:rsidRPr="00E10F35">
        <w:t xml:space="preserve"> </w:t>
      </w:r>
      <w:r w:rsidR="00BF7BE7" w:rsidRPr="00E10F35">
        <w:t xml:space="preserve">skill sharing among </w:t>
      </w:r>
      <w:r w:rsidR="0014524D" w:rsidRPr="00E10F35">
        <w:t xml:space="preserve">the </w:t>
      </w:r>
      <w:r w:rsidR="005D6DA8" w:rsidRPr="00E10F35">
        <w:t xml:space="preserve">scientific </w:t>
      </w:r>
      <w:r w:rsidR="00BF7BE7" w:rsidRPr="00E10F35">
        <w:t>community</w:t>
      </w:r>
      <w:r w:rsidR="005D6DA8" w:rsidRPr="00E10F35">
        <w:t>. One chemist can share his</w:t>
      </w:r>
      <w:r w:rsidR="00D94F39" w:rsidRPr="00E10F35">
        <w:t>/her</w:t>
      </w:r>
      <w:r w:rsidR="005D6DA8" w:rsidRPr="00E10F35">
        <w:t xml:space="preserve"> experiment</w:t>
      </w:r>
      <w:r w:rsidR="0095037C">
        <w:t>s</w:t>
      </w:r>
      <w:r w:rsidR="005D6DA8" w:rsidRPr="00E10F35">
        <w:t xml:space="preserve"> with </w:t>
      </w:r>
      <w:r w:rsidR="005B1B05">
        <w:t>all the details</w:t>
      </w:r>
      <w:r w:rsidR="005D6DA8" w:rsidRPr="00E10F35">
        <w:t xml:space="preserve">. </w:t>
      </w:r>
      <w:r w:rsidR="00BF7BE7" w:rsidRPr="00E10F35">
        <w:t>H</w:t>
      </w:r>
      <w:r w:rsidR="005D6DA8" w:rsidRPr="00E10F35">
        <w:t>is/her operation</w:t>
      </w:r>
      <w:r w:rsidR="0095037C">
        <w:t>s</w:t>
      </w:r>
      <w:r w:rsidR="005D6DA8" w:rsidRPr="00E10F35">
        <w:t xml:space="preserve"> </w:t>
      </w:r>
      <w:r w:rsidR="00BF7BE7" w:rsidRPr="00E10F35">
        <w:t xml:space="preserve">can become a standard, </w:t>
      </w:r>
      <w:r w:rsidR="004922F1" w:rsidRPr="00E10F35">
        <w:t>which</w:t>
      </w:r>
      <w:r w:rsidR="00BF7BE7" w:rsidRPr="00E10F35">
        <w:t xml:space="preserve"> </w:t>
      </w:r>
      <w:r w:rsidR="003B7BF3">
        <w:t>will</w:t>
      </w:r>
      <w:r w:rsidR="00BF7BE7" w:rsidRPr="00E10F35">
        <w:t xml:space="preserve"> be edited, rearranged, and incorporated into others’ </w:t>
      </w:r>
      <w:r w:rsidR="00C36C88">
        <w:t>experiment</w:t>
      </w:r>
      <w:r w:rsidR="0095037C">
        <w:t>s</w:t>
      </w:r>
      <w:r w:rsidR="005D6DA8" w:rsidRPr="00E10F35">
        <w:t xml:space="preserve">. </w:t>
      </w:r>
      <w:r w:rsidR="004922F1" w:rsidRPr="00E10F35">
        <w:t xml:space="preserve">For example, </w:t>
      </w:r>
      <w:r w:rsidR="003B7BF3">
        <w:t>after one chemist demonstrated the preparation of standard solution</w:t>
      </w:r>
      <w:r w:rsidR="00C36C88">
        <w:t xml:space="preserve"> in the virtual lab</w:t>
      </w:r>
      <w:r w:rsidR="003B7BF3">
        <w:t xml:space="preserve">, all other chemists can copy the demonstration and their robots know how to prepare </w:t>
      </w:r>
      <w:r w:rsidR="00C36C88">
        <w:t>standard</w:t>
      </w:r>
      <w:r w:rsidR="003B7BF3">
        <w:t xml:space="preserve"> solution</w:t>
      </w:r>
      <w:r w:rsidR="00C36C88">
        <w:t>s in real laboratories</w:t>
      </w:r>
      <w:r w:rsidR="003B7BF3">
        <w:t>.</w:t>
      </w:r>
      <w:r w:rsidR="007B6C1D" w:rsidRPr="00E10F35">
        <w:t xml:space="preserve"> </w:t>
      </w:r>
    </w:p>
    <w:p w14:paraId="03C3781A" w14:textId="77777777" w:rsidR="00D969AC" w:rsidRPr="00E10F35" w:rsidRDefault="00A338A4" w:rsidP="00015D11">
      <w:pPr>
        <w:pStyle w:val="Title"/>
      </w:pPr>
      <w:r w:rsidRPr="00E10F35">
        <w:t xml:space="preserve">A </w:t>
      </w:r>
      <w:r w:rsidR="00B70896" w:rsidRPr="00E10F35">
        <w:t xml:space="preserve">Hypothetical </w:t>
      </w:r>
      <w:r w:rsidR="006368A4" w:rsidRPr="00E10F35">
        <w:t>Application</w:t>
      </w:r>
      <w:r w:rsidRPr="00E10F35">
        <w:t xml:space="preserve"> </w:t>
      </w:r>
    </w:p>
    <w:p w14:paraId="7CE3289A" w14:textId="544A8B4E" w:rsidR="002C1177" w:rsidRPr="00E10F35" w:rsidRDefault="00813FF3" w:rsidP="00150427">
      <w:r w:rsidRPr="00E10F35">
        <w:t xml:space="preserve">When the chemist found </w:t>
      </w:r>
      <w:r w:rsidR="00D35C07">
        <w:t xml:space="preserve">that </w:t>
      </w:r>
      <w:r w:rsidRPr="00E10F35">
        <w:t>t</w:t>
      </w:r>
      <w:r w:rsidR="00F20D97" w:rsidRPr="00E10F35">
        <w:t>he red Kaede chromophore</w:t>
      </w:r>
      <w:r w:rsidR="008B3DFF" w:rsidRPr="00E10F35">
        <w:t xml:space="preserve"> </w:t>
      </w:r>
      <w:r w:rsidR="00F20D97" w:rsidRPr="00E10F35">
        <w:t>c</w:t>
      </w:r>
      <w:r w:rsidR="00D35C07">
        <w:t>ould</w:t>
      </w:r>
      <w:r w:rsidR="00F20D97" w:rsidRPr="00E10F35">
        <w:t xml:space="preserve"> be synthesized in a</w:t>
      </w:r>
      <w:r w:rsidR="002E7198" w:rsidRPr="00E10F35">
        <w:t xml:space="preserve"> </w:t>
      </w:r>
      <w:r w:rsidR="00F20D97" w:rsidRPr="00E10F35">
        <w:t>one-step ZnCl</w:t>
      </w:r>
      <w:r w:rsidR="00F20D97" w:rsidRPr="00E10F35">
        <w:rPr>
          <w:vertAlign w:val="subscript"/>
        </w:rPr>
        <w:t>2</w:t>
      </w:r>
      <w:r w:rsidR="00F20D97" w:rsidRPr="00E10F35">
        <w:t xml:space="preserve"> catalyzed </w:t>
      </w:r>
      <w:r w:rsidR="002E7198" w:rsidRPr="00E10F35">
        <w:t xml:space="preserve">condensation between </w:t>
      </w:r>
      <w:r w:rsidR="00D35C07">
        <w:t xml:space="preserve">the </w:t>
      </w:r>
      <w:r w:rsidR="002E7198" w:rsidRPr="00E10F35">
        <w:rPr>
          <w:i/>
        </w:rPr>
        <w:t>p</w:t>
      </w:r>
      <w:r w:rsidR="002E7198" w:rsidRPr="00E10F35">
        <w:t xml:space="preserve">-HDBI and </w:t>
      </w:r>
      <w:r w:rsidR="00D35C07">
        <w:t xml:space="preserve">an </w:t>
      </w:r>
      <w:r w:rsidR="002E7198" w:rsidRPr="00E10F35">
        <w:t>aldehyde</w:t>
      </w:r>
      <w:r w:rsidR="00184539" w:rsidRPr="00E10F35">
        <w:t>,</w:t>
      </w:r>
      <w:r w:rsidR="00F20D97" w:rsidRPr="00E10F35">
        <w:t xml:space="preserve"> </w:t>
      </w:r>
      <w:r w:rsidR="00184539" w:rsidRPr="00E10F35">
        <w:t>the robustness of the protocol was tested with various aldehydes</w:t>
      </w:r>
      <w:r w:rsidR="001421E6" w:rsidRPr="00E10F35">
        <w:t xml:space="preserve"> (Fig. </w:t>
      </w:r>
      <w:r w:rsidR="00F73FA9" w:rsidRPr="00E10F35">
        <w:t>3</w:t>
      </w:r>
      <w:r w:rsidR="001421E6" w:rsidRPr="00E10F35">
        <w:t>)</w:t>
      </w:r>
      <w:r w:rsidR="00184539" w:rsidRPr="00E10F35">
        <w:t xml:space="preserve">. </w:t>
      </w:r>
      <w:r w:rsidR="00C36C88">
        <w:t xml:space="preserve">The following application will </w:t>
      </w:r>
      <w:r w:rsidR="00412B83">
        <w:t>demonstrate</w:t>
      </w:r>
      <w:r w:rsidR="002C1177" w:rsidRPr="00E10F35">
        <w:t xml:space="preserve"> </w:t>
      </w:r>
      <w:r w:rsidR="00C36C88">
        <w:t>the benefits of a VR-powered</w:t>
      </w:r>
      <w:r w:rsidR="002C1177" w:rsidRPr="00E10F35">
        <w:t xml:space="preserve"> robotic system in </w:t>
      </w:r>
      <w:r w:rsidR="00C36C88">
        <w:t>the</w:t>
      </w:r>
      <w:r w:rsidR="002C1177" w:rsidRPr="00E10F35">
        <w:t xml:space="preserve"> organic synthesis experiment. </w:t>
      </w:r>
    </w:p>
    <w:p w14:paraId="31998DC3" w14:textId="5B8291FF" w:rsidR="00AF1CB8" w:rsidRPr="00E10F35" w:rsidRDefault="003153FF" w:rsidP="00150427">
      <w:r w:rsidRPr="00E10F35">
        <w:t>After put</w:t>
      </w:r>
      <w:r w:rsidR="0014524D" w:rsidRPr="00E10F35">
        <w:t>ting</w:t>
      </w:r>
      <w:r w:rsidRPr="00E10F35">
        <w:t xml:space="preserve"> up the VR headset, </w:t>
      </w:r>
      <w:r w:rsidR="00412B83">
        <w:t>t</w:t>
      </w:r>
      <w:r w:rsidR="00891F22" w:rsidRPr="00E10F35">
        <w:t>he</w:t>
      </w:r>
      <w:r w:rsidR="00D91C5C" w:rsidRPr="00E10F35">
        <w:t xml:space="preserve"> </w:t>
      </w:r>
      <w:r w:rsidR="00412B83">
        <w:t xml:space="preserve">user </w:t>
      </w:r>
      <w:r w:rsidRPr="00E10F35">
        <w:t>speak</w:t>
      </w:r>
      <w:r w:rsidR="001B07B6">
        <w:t>s</w:t>
      </w:r>
      <w:r w:rsidRPr="00E10F35">
        <w:t xml:space="preserve"> out</w:t>
      </w:r>
      <w:r w:rsidR="00C36C88">
        <w:t xml:space="preserve"> the</w:t>
      </w:r>
      <w:r w:rsidRPr="00E10F35">
        <w:t xml:space="preserve"> equipment s/he need</w:t>
      </w:r>
      <w:r w:rsidR="0014524D" w:rsidRPr="00E10F35">
        <w:t>s</w:t>
      </w:r>
      <w:r w:rsidRPr="00E10F35">
        <w:t>, then a 3-neck round bottom flask, a condenser, a heating mantle, and a stir bar appear on the virtual bench</w:t>
      </w:r>
      <w:r w:rsidR="001421E6" w:rsidRPr="00E10F35">
        <w:t xml:space="preserve"> (because of an AI feature)</w:t>
      </w:r>
      <w:r w:rsidRPr="00E10F35">
        <w:t xml:space="preserve">. </w:t>
      </w:r>
      <w:r w:rsidR="00917368">
        <w:t xml:space="preserve">These </w:t>
      </w:r>
      <w:r w:rsidR="00C13FB7" w:rsidRPr="00E10F35">
        <w:t>apparatus</w:t>
      </w:r>
      <w:r w:rsidR="00412B83">
        <w:t>es</w:t>
      </w:r>
      <w:r w:rsidR="00891F22" w:rsidRPr="00E10F35">
        <w:t xml:space="preserve"> </w:t>
      </w:r>
      <w:r w:rsidR="00917368">
        <w:t xml:space="preserve">are assembled </w:t>
      </w:r>
      <w:r w:rsidR="00D76720">
        <w:t xml:space="preserve">by the user </w:t>
      </w:r>
      <w:r w:rsidR="00891F22" w:rsidRPr="00E10F35">
        <w:t xml:space="preserve">into </w:t>
      </w:r>
      <w:r w:rsidR="00D76720">
        <w:t>the wanted</w:t>
      </w:r>
      <w:r w:rsidR="00891F22" w:rsidRPr="00E10F35">
        <w:t xml:space="preserve"> </w:t>
      </w:r>
      <w:r w:rsidR="00CB3E69" w:rsidRPr="00E10F35">
        <w:t>experiment</w:t>
      </w:r>
      <w:r w:rsidR="00412B83">
        <w:t>al</w:t>
      </w:r>
      <w:r w:rsidR="00CB3E69" w:rsidRPr="00E10F35">
        <w:t xml:space="preserve"> setup</w:t>
      </w:r>
      <w:r w:rsidR="00D76720">
        <w:t xml:space="preserve"> (Fig. 3b)</w:t>
      </w:r>
      <w:r w:rsidR="00891F22" w:rsidRPr="00E10F35">
        <w:t>.</w:t>
      </w:r>
      <w:r w:rsidRPr="00E10F35">
        <w:t xml:space="preserve"> </w:t>
      </w:r>
      <w:r w:rsidR="00917368">
        <w:t>R</w:t>
      </w:r>
      <w:r w:rsidR="00891F22" w:rsidRPr="00E10F35">
        <w:t xml:space="preserve">eagents </w:t>
      </w:r>
      <w:r w:rsidR="00917368">
        <w:t>are chosen from the inventory, then</w:t>
      </w:r>
      <w:r w:rsidR="00891F22" w:rsidRPr="00E10F35">
        <w:t xml:space="preserve"> </w:t>
      </w:r>
      <w:r w:rsidR="00075869" w:rsidRPr="00E10F35">
        <w:rPr>
          <w:i/>
        </w:rPr>
        <w:t>p</w:t>
      </w:r>
      <w:r w:rsidR="002C1177" w:rsidRPr="00E10F35">
        <w:t>-HDBI</w:t>
      </w:r>
      <w:r w:rsidR="00045C6F">
        <w:t xml:space="preserve">, </w:t>
      </w:r>
      <w:r w:rsidR="00917368">
        <w:t>t</w:t>
      </w:r>
      <w:r w:rsidR="00917368" w:rsidRPr="00917368">
        <w:t>etrahydrofuran</w:t>
      </w:r>
      <w:r w:rsidR="00045C6F">
        <w:t>,</w:t>
      </w:r>
      <w:r w:rsidR="00917368">
        <w:t xml:space="preserve"> </w:t>
      </w:r>
      <w:r w:rsidR="00917368" w:rsidRPr="00E10F35">
        <w:t>4-nitrobenzaldehyde (</w:t>
      </w:r>
      <w:r w:rsidR="00917368" w:rsidRPr="00E10F35">
        <w:rPr>
          <w:b/>
        </w:rPr>
        <w:t>1</w:t>
      </w:r>
      <w:r w:rsidR="00917368" w:rsidRPr="00E10F35">
        <w:t>, Fig</w:t>
      </w:r>
      <w:r w:rsidR="00917368">
        <w:t>.</w:t>
      </w:r>
      <w:r w:rsidR="00917368" w:rsidRPr="00E10F35">
        <w:t xml:space="preserve"> 3a)</w:t>
      </w:r>
      <w:r w:rsidR="00045C6F">
        <w:t>,</w:t>
      </w:r>
      <w:r w:rsidR="00917368">
        <w:t xml:space="preserve"> and </w:t>
      </w:r>
      <w:r w:rsidR="0014524D" w:rsidRPr="00E10F35">
        <w:t xml:space="preserve">the </w:t>
      </w:r>
      <w:r w:rsidR="002C1177" w:rsidRPr="00E10F35">
        <w:t>anhydrous ZnCl</w:t>
      </w:r>
      <w:r w:rsidR="002C1177" w:rsidRPr="00E10F35">
        <w:rPr>
          <w:vertAlign w:val="subscript"/>
        </w:rPr>
        <w:t>2</w:t>
      </w:r>
      <w:r w:rsidR="002C1177" w:rsidRPr="00E10F35">
        <w:t xml:space="preserve"> catalyst appear </w:t>
      </w:r>
      <w:r w:rsidR="00045C6F" w:rsidRPr="00E10F35">
        <w:t>in different</w:t>
      </w:r>
      <w:r w:rsidR="00045C6F">
        <w:t xml:space="preserve"> beakers</w:t>
      </w:r>
      <w:r w:rsidR="002C1177" w:rsidRPr="00E10F35">
        <w:t xml:space="preserve">. </w:t>
      </w:r>
      <w:r w:rsidR="008E3936">
        <w:t>The reagents are</w:t>
      </w:r>
      <w:r w:rsidR="008E3936" w:rsidRPr="00E10F35">
        <w:t xml:space="preserve"> then </w:t>
      </w:r>
      <w:r w:rsidR="008E3936">
        <w:t xml:space="preserve">transferred </w:t>
      </w:r>
      <w:r w:rsidR="001B07B6">
        <w:t>into the flask</w:t>
      </w:r>
      <w:r w:rsidR="008E3936">
        <w:t>.</w:t>
      </w:r>
      <w:r w:rsidR="00075869" w:rsidRPr="00E10F35">
        <w:t xml:space="preserve"> </w:t>
      </w:r>
      <w:r w:rsidR="008E3936">
        <w:t>T</w:t>
      </w:r>
      <w:r w:rsidR="00063611" w:rsidRPr="00E10F35">
        <w:t xml:space="preserve">he </w:t>
      </w:r>
      <w:r w:rsidR="008E3936">
        <w:t xml:space="preserve">stir and heat </w:t>
      </w:r>
      <w:r w:rsidR="00063611" w:rsidRPr="00E10F35">
        <w:t>knob</w:t>
      </w:r>
      <w:r w:rsidR="008E3936">
        <w:t>s</w:t>
      </w:r>
      <w:r w:rsidR="00063611" w:rsidRPr="00E10F35">
        <w:t xml:space="preserve"> </w:t>
      </w:r>
      <w:r w:rsidR="008E3936">
        <w:t xml:space="preserve">are adjusted so that the </w:t>
      </w:r>
      <w:r w:rsidR="00D76720">
        <w:t xml:space="preserve">virtual </w:t>
      </w:r>
      <w:r w:rsidR="008E3936">
        <w:t>reaction begins</w:t>
      </w:r>
      <w:r w:rsidR="00075869" w:rsidRPr="00E10F35">
        <w:t xml:space="preserve">. </w:t>
      </w:r>
      <w:r w:rsidR="001B07B6">
        <w:t>The</w:t>
      </w:r>
      <w:r w:rsidR="00075869" w:rsidRPr="00E10F35">
        <w:t xml:space="preserve"> </w:t>
      </w:r>
      <w:r w:rsidR="001B07B6">
        <w:t xml:space="preserve">user </w:t>
      </w:r>
      <w:r w:rsidR="00B92692" w:rsidRPr="00E10F35">
        <w:t>press</w:t>
      </w:r>
      <w:r w:rsidR="001B07B6">
        <w:t>es</w:t>
      </w:r>
      <w:r w:rsidR="00B92692" w:rsidRPr="00E10F35">
        <w:t xml:space="preserve"> a </w:t>
      </w:r>
      <w:r w:rsidR="00D76720">
        <w:t>“</w:t>
      </w:r>
      <w:proofErr w:type="spellStart"/>
      <w:r w:rsidR="00D76720">
        <w:t>goto</w:t>
      </w:r>
      <w:proofErr w:type="spellEnd"/>
      <w:r w:rsidR="00D76720">
        <w:t>”</w:t>
      </w:r>
      <w:r w:rsidR="00B92692" w:rsidRPr="00E10F35">
        <w:t xml:space="preserve"> button</w:t>
      </w:r>
      <w:r w:rsidR="00D76720">
        <w:t xml:space="preserve"> (Fig. 6a) and</w:t>
      </w:r>
      <w:r w:rsidR="00B92692" w:rsidRPr="00E10F35">
        <w:t xml:space="preserve"> </w:t>
      </w:r>
      <w:r w:rsidR="00D76720">
        <w:t xml:space="preserve">sets </w:t>
      </w:r>
      <w:r w:rsidR="00075869" w:rsidRPr="00E10F35">
        <w:t xml:space="preserve">the </w:t>
      </w:r>
      <w:r w:rsidR="001B07B6">
        <w:t xml:space="preserve">virtual </w:t>
      </w:r>
      <w:r w:rsidR="00075869" w:rsidRPr="00E10F35">
        <w:t xml:space="preserve">time </w:t>
      </w:r>
      <w:r w:rsidR="00B92692" w:rsidRPr="00E10F35">
        <w:t>to 4 hours later</w:t>
      </w:r>
      <w:r w:rsidR="00063611" w:rsidRPr="00E10F35">
        <w:t xml:space="preserve"> </w:t>
      </w:r>
      <w:r w:rsidR="001B07B6">
        <w:t>when the</w:t>
      </w:r>
      <w:r w:rsidR="00154E18" w:rsidRPr="00E10F35">
        <w:t xml:space="preserve"> reflux</w:t>
      </w:r>
      <w:r w:rsidR="001B07B6">
        <w:t xml:space="preserve"> is </w:t>
      </w:r>
      <w:r w:rsidR="00917368">
        <w:t xml:space="preserve">supposed to </w:t>
      </w:r>
      <w:r w:rsidR="001B07B6">
        <w:t>finish</w:t>
      </w:r>
      <w:r w:rsidR="00B92692" w:rsidRPr="00E10F35">
        <w:t>. T</w:t>
      </w:r>
      <w:r w:rsidR="001B07B6">
        <w:t>he user</w:t>
      </w:r>
      <w:r w:rsidR="00B92692" w:rsidRPr="00E10F35">
        <w:t xml:space="preserve"> </w:t>
      </w:r>
      <w:r w:rsidR="00D76720">
        <w:t>then performs</w:t>
      </w:r>
      <w:r w:rsidR="00B92692" w:rsidRPr="00E10F35">
        <w:t xml:space="preserve"> </w:t>
      </w:r>
      <w:r w:rsidR="00D76720">
        <w:t>remaining</w:t>
      </w:r>
      <w:r w:rsidR="0053476F">
        <w:t xml:space="preserve"> tasks, </w:t>
      </w:r>
      <w:r w:rsidR="00E261EB">
        <w:t>such as</w:t>
      </w:r>
      <w:r w:rsidR="00063611" w:rsidRPr="00E10F35">
        <w:t xml:space="preserve"> </w:t>
      </w:r>
      <w:r w:rsidR="00150427" w:rsidRPr="00E10F35">
        <w:t>purification and bench cleaning</w:t>
      </w:r>
      <w:r w:rsidR="00B92692" w:rsidRPr="00E10F35">
        <w:t>.</w:t>
      </w:r>
      <w:r w:rsidR="006C7C4C" w:rsidRPr="00E10F35">
        <w:t xml:space="preserve"> </w:t>
      </w:r>
      <w:r w:rsidR="00B92692" w:rsidRPr="00E10F35">
        <w:t xml:space="preserve">The whole </w:t>
      </w:r>
      <w:r w:rsidR="006C7C4C" w:rsidRPr="00E10F35">
        <w:t>demonstrat</w:t>
      </w:r>
      <w:r w:rsidR="00063611" w:rsidRPr="00E10F35">
        <w:t>ion</w:t>
      </w:r>
      <w:r w:rsidR="006C7C4C" w:rsidRPr="00E10F35">
        <w:t xml:space="preserve"> process </w:t>
      </w:r>
      <w:r w:rsidR="001B07B6">
        <w:t>is</w:t>
      </w:r>
      <w:r w:rsidR="00B92692" w:rsidRPr="00E10F35">
        <w:t xml:space="preserve"> </w:t>
      </w:r>
      <w:r w:rsidR="004D190A">
        <w:t>duplicated</w:t>
      </w:r>
      <w:r w:rsidR="00B92692" w:rsidRPr="00E10F35">
        <w:t xml:space="preserve"> </w:t>
      </w:r>
      <w:r w:rsidR="0053476F">
        <w:t xml:space="preserve">five times </w:t>
      </w:r>
      <w:r w:rsidR="00B92692" w:rsidRPr="00E10F35">
        <w:t xml:space="preserve">and </w:t>
      </w:r>
      <w:r w:rsidR="0053476F">
        <w:t xml:space="preserve">only </w:t>
      </w:r>
      <w:r w:rsidR="00E261EB">
        <w:t xml:space="preserve">the </w:t>
      </w:r>
      <w:r w:rsidR="00B92692" w:rsidRPr="00E10F35">
        <w:lastRenderedPageBreak/>
        <w:t>aldehyde</w:t>
      </w:r>
      <w:r w:rsidR="0053476F">
        <w:t>-choosing</w:t>
      </w:r>
      <w:r w:rsidR="00B92692" w:rsidRPr="00E10F35">
        <w:t xml:space="preserve"> </w:t>
      </w:r>
      <w:r w:rsidR="0053476F">
        <w:t>action is</w:t>
      </w:r>
      <w:r w:rsidR="00B92692" w:rsidRPr="00E10F35">
        <w:t xml:space="preserve"> </w:t>
      </w:r>
      <w:r w:rsidR="0053476F">
        <w:t>adjusted</w:t>
      </w:r>
      <w:r w:rsidR="00B92692" w:rsidRPr="00E10F35">
        <w:t xml:space="preserve"> to synthesize other Kaede chromophores (</w:t>
      </w:r>
      <w:r w:rsidR="00B92692" w:rsidRPr="00E10F35">
        <w:rPr>
          <w:b/>
        </w:rPr>
        <w:t>2</w:t>
      </w:r>
      <w:r w:rsidR="00B92692" w:rsidRPr="00E10F35">
        <w:t>-</w:t>
      </w:r>
      <w:r w:rsidR="00B92692" w:rsidRPr="00E10F35">
        <w:rPr>
          <w:b/>
        </w:rPr>
        <w:t>6</w:t>
      </w:r>
      <w:r w:rsidR="00B92692" w:rsidRPr="00E10F35">
        <w:t>, Fig</w:t>
      </w:r>
      <w:r w:rsidR="0071693B">
        <w:t>.</w:t>
      </w:r>
      <w:r w:rsidR="00B92692" w:rsidRPr="00E10F35">
        <w:t xml:space="preserve"> </w:t>
      </w:r>
      <w:r w:rsidR="00F73FA9" w:rsidRPr="00E10F35">
        <w:t>3</w:t>
      </w:r>
      <w:r w:rsidR="00B92692" w:rsidRPr="00E10F35">
        <w:t xml:space="preserve">a). </w:t>
      </w:r>
      <w:r w:rsidR="0053476F">
        <w:t>Finally, t</w:t>
      </w:r>
      <w:r w:rsidR="004D190A">
        <w:t xml:space="preserve">he user exits the VR </w:t>
      </w:r>
      <w:r w:rsidR="00D76720">
        <w:t>application,</w:t>
      </w:r>
      <w:r w:rsidR="004D190A">
        <w:t xml:space="preserve"> and the robot performs the experiments in the </w:t>
      </w:r>
      <w:r w:rsidR="0053476F">
        <w:t>real laboratory</w:t>
      </w:r>
      <w:r w:rsidR="004D190A">
        <w:t>.</w:t>
      </w:r>
    </w:p>
    <w:p w14:paraId="6AE04861" w14:textId="0643606F" w:rsidR="00FB5F9E" w:rsidRPr="00E10F35" w:rsidRDefault="00201431" w:rsidP="00CE1C4D">
      <w:r w:rsidRPr="00E10F35">
        <w:object w:dxaOrig="10188" w:dyaOrig="5618" w14:anchorId="7BAEE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222pt" o:ole="">
            <v:imagedata r:id="rId9" o:title=""/>
          </v:shape>
          <o:OLEObject Type="Embed" ProgID="ChemDraw.Document.6.0" ShapeID="_x0000_i1025" DrawAspect="Content" ObjectID="_1729900229" r:id="rId10"/>
        </w:object>
      </w:r>
    </w:p>
    <w:p w14:paraId="3945A993" w14:textId="3B27C15F" w:rsidR="00693720" w:rsidRPr="00E10F35" w:rsidRDefault="00512889" w:rsidP="005019C7">
      <w:r w:rsidRPr="0080071E">
        <w:rPr>
          <w:b/>
        </w:rPr>
        <w:t xml:space="preserve">Figure </w:t>
      </w:r>
      <w:r w:rsidR="00F73FA9" w:rsidRPr="0080071E">
        <w:rPr>
          <w:b/>
        </w:rPr>
        <w:t>3</w:t>
      </w:r>
      <w:r w:rsidRPr="00E10F35">
        <w:t>.</w:t>
      </w:r>
      <w:r w:rsidR="005019C7" w:rsidRPr="00E10F35">
        <w:t xml:space="preserve"> </w:t>
      </w:r>
      <w:r w:rsidR="007E3ACC" w:rsidRPr="00E10F35">
        <w:t xml:space="preserve">a) One-step condensation mechanism </w:t>
      </w:r>
      <w:r w:rsidR="007D167C">
        <w:t>with</w:t>
      </w:r>
      <w:r w:rsidR="007E3ACC" w:rsidRPr="00E10F35">
        <w:t xml:space="preserve"> different aldehydes. b) Set of </w:t>
      </w:r>
      <w:r w:rsidR="007D167C">
        <w:t xml:space="preserve">the </w:t>
      </w:r>
      <w:r w:rsidR="007E3ACC" w:rsidRPr="00E10F35">
        <w:t xml:space="preserve">condensation experiment. </w:t>
      </w:r>
    </w:p>
    <w:p w14:paraId="40873B74" w14:textId="77777777" w:rsidR="00D94F39" w:rsidRPr="00E10F35" w:rsidRDefault="00D94F39" w:rsidP="00D94F39">
      <w:pPr>
        <w:pStyle w:val="Title"/>
      </w:pPr>
      <w:r w:rsidRPr="00E10F35">
        <w:t>Prototyping</w:t>
      </w:r>
    </w:p>
    <w:p w14:paraId="1F009CD2" w14:textId="0A96CE8C" w:rsidR="00D94F39" w:rsidRPr="00E10F35" w:rsidRDefault="00D94F39" w:rsidP="00D94F39">
      <w:r w:rsidRPr="00E10F35">
        <w:t xml:space="preserve">To validate the idea of using virtual reality in chemistry experiment automation, I prototyped a </w:t>
      </w:r>
      <w:r w:rsidR="000F2CC4" w:rsidRPr="00E10F35">
        <w:t xml:space="preserve">VR-enabled </w:t>
      </w:r>
      <w:r w:rsidRPr="00E10F35">
        <w:t xml:space="preserve">robotic system that </w:t>
      </w:r>
      <w:r w:rsidR="00045C6F">
        <w:t xml:space="preserve">can </w:t>
      </w:r>
      <w:r w:rsidRPr="00E10F35">
        <w:t xml:space="preserve">perform </w:t>
      </w:r>
      <w:r w:rsidR="00490DF5" w:rsidRPr="00E10F35">
        <w:t xml:space="preserve">one </w:t>
      </w:r>
      <w:r w:rsidRPr="00E10F35">
        <w:t xml:space="preserve">operation in </w:t>
      </w:r>
      <w:r w:rsidR="00490DF5" w:rsidRPr="00E10F35">
        <w:t>the hypothetical application</w:t>
      </w:r>
      <w:r w:rsidRPr="00E10F35">
        <w:t xml:space="preserve">: transferring </w:t>
      </w:r>
      <w:r w:rsidR="00D76720">
        <w:t xml:space="preserve">the </w:t>
      </w:r>
      <w:r w:rsidR="00045C6F" w:rsidRPr="00E10F35">
        <w:t>anhydrous ZnCl</w:t>
      </w:r>
      <w:r w:rsidR="00045C6F" w:rsidRPr="00E10F35">
        <w:rPr>
          <w:vertAlign w:val="subscript"/>
        </w:rPr>
        <w:t>2</w:t>
      </w:r>
      <w:r w:rsidR="00045C6F" w:rsidRPr="00E10F35">
        <w:t xml:space="preserve"> </w:t>
      </w:r>
      <w:r w:rsidR="00D76720">
        <w:t>catalyst</w:t>
      </w:r>
      <w:r w:rsidR="00490DF5" w:rsidRPr="00E10F35">
        <w:t xml:space="preserve"> </w:t>
      </w:r>
      <w:r w:rsidRPr="00E10F35">
        <w:t xml:space="preserve">from its original bottle into a beaker. </w:t>
      </w:r>
      <w:r w:rsidR="00934DD2">
        <w:t>T</w:t>
      </w:r>
      <w:r w:rsidR="0014524D" w:rsidRPr="00E10F35">
        <w:t xml:space="preserve">he </w:t>
      </w:r>
      <w:r w:rsidRPr="00E10F35">
        <w:rPr>
          <w:i/>
        </w:rPr>
        <w:t>GNU Image Manipulation Program</w:t>
      </w:r>
      <w:r w:rsidRPr="00E10F35">
        <w:t xml:space="preserve"> (GIMP, Fig. </w:t>
      </w:r>
      <w:r w:rsidR="00F73FA9" w:rsidRPr="00E10F35">
        <w:t>4a</w:t>
      </w:r>
      <w:r w:rsidRPr="00E10F35">
        <w:t xml:space="preserve">) </w:t>
      </w:r>
      <w:r w:rsidR="00934DD2">
        <w:t xml:space="preserve">was used </w:t>
      </w:r>
      <w:r w:rsidRPr="00E10F35">
        <w:t xml:space="preserve">to prepare the texture (graduation lines and marks) </w:t>
      </w:r>
      <w:r w:rsidR="00934DD2">
        <w:t>of the</w:t>
      </w:r>
      <w:r w:rsidRPr="00E10F35">
        <w:t xml:space="preserve"> beaker and </w:t>
      </w:r>
      <w:r w:rsidR="00934DD2">
        <w:t xml:space="preserve">the </w:t>
      </w:r>
      <w:r w:rsidRPr="00E10F35">
        <w:t xml:space="preserve">bottle models. </w:t>
      </w:r>
      <w:r w:rsidRPr="00E10F35">
        <w:rPr>
          <w:i/>
        </w:rPr>
        <w:t>Blender</w:t>
      </w:r>
      <w:r w:rsidRPr="00E10F35">
        <w:t xml:space="preserve"> was used to model the beaker and the bottle. </w:t>
      </w:r>
      <w:r w:rsidR="00934DD2">
        <w:t xml:space="preserve">The </w:t>
      </w:r>
      <w:r w:rsidRPr="00E10F35">
        <w:rPr>
          <w:i/>
        </w:rPr>
        <w:t>Unreal Engine</w:t>
      </w:r>
      <w:r w:rsidRPr="00E10F35">
        <w:t xml:space="preserve"> (</w:t>
      </w:r>
      <w:r w:rsidRPr="00E10F35">
        <w:rPr>
          <w:i/>
        </w:rPr>
        <w:t>UE</w:t>
      </w:r>
      <w:r w:rsidRPr="00E10F35">
        <w:t>) is an integrated platform of VR application development. It supports 3D model import</w:t>
      </w:r>
      <w:r w:rsidR="00330C1C">
        <w:t>ing</w:t>
      </w:r>
      <w:r w:rsidR="00EE5F34">
        <w:t xml:space="preserve">, </w:t>
      </w:r>
      <w:r w:rsidRPr="00E10F35">
        <w:t>map editing (everything in VR is part of the map</w:t>
      </w:r>
      <w:proofErr w:type="gramStart"/>
      <w:r w:rsidRPr="00E10F35">
        <w:t>)</w:t>
      </w:r>
      <w:r w:rsidR="00EE5F34">
        <w:t>,</w:t>
      </w:r>
      <w:r w:rsidRPr="00E10F35">
        <w:t xml:space="preserve"> and</w:t>
      </w:r>
      <w:proofErr w:type="gramEnd"/>
      <w:r w:rsidRPr="00E10F35">
        <w:t xml:space="preserve"> is tightly bound with </w:t>
      </w:r>
      <w:r w:rsidRPr="00E10F35">
        <w:rPr>
          <w:i/>
        </w:rPr>
        <w:t>Microsoft Visual Studio</w:t>
      </w:r>
      <w:r w:rsidRPr="00E10F35">
        <w:t xml:space="preserve"> for C++ programming. The </w:t>
      </w:r>
      <w:r w:rsidR="00330C1C">
        <w:t xml:space="preserve">VR </w:t>
      </w:r>
      <w:r w:rsidRPr="00E10F35">
        <w:t xml:space="preserve">application </w:t>
      </w:r>
      <w:r w:rsidR="00330C1C">
        <w:t xml:space="preserve">was </w:t>
      </w:r>
      <w:r w:rsidRPr="00E10F35">
        <w:t xml:space="preserve">developed in </w:t>
      </w:r>
      <w:r w:rsidR="00330C1C">
        <w:t>t</w:t>
      </w:r>
      <w:r w:rsidR="00934DD2">
        <w:t xml:space="preserve">he </w:t>
      </w:r>
      <w:r w:rsidRPr="00E10F35">
        <w:rPr>
          <w:i/>
        </w:rPr>
        <w:t>UE</w:t>
      </w:r>
      <w:r w:rsidRPr="00E10F35">
        <w:t xml:space="preserve"> </w:t>
      </w:r>
      <w:r w:rsidR="00330C1C">
        <w:t xml:space="preserve">and </w:t>
      </w:r>
      <w:r w:rsidRPr="00E10F35">
        <w:t xml:space="preserve">deployed </w:t>
      </w:r>
      <w:r w:rsidRPr="00E10F35">
        <w:lastRenderedPageBreak/>
        <w:t xml:space="preserve">to a </w:t>
      </w:r>
      <w:r w:rsidRPr="00E10F35">
        <w:rPr>
          <w:i/>
        </w:rPr>
        <w:t>Meta Oculus Quest 2</w:t>
      </w:r>
      <w:r w:rsidRPr="00E10F35">
        <w:t xml:space="preserve"> (</w:t>
      </w:r>
      <w:r w:rsidRPr="00E10F35">
        <w:rPr>
          <w:i/>
        </w:rPr>
        <w:t>Quest</w:t>
      </w:r>
      <w:r w:rsidR="00EE5F34">
        <w:rPr>
          <w:i/>
        </w:rPr>
        <w:t xml:space="preserve"> </w:t>
      </w:r>
      <w:r w:rsidRPr="00E10F35">
        <w:rPr>
          <w:i/>
        </w:rPr>
        <w:t>2</w:t>
      </w:r>
      <w:r w:rsidRPr="00E10F35">
        <w:t xml:space="preserve">, Fig. </w:t>
      </w:r>
      <w:r w:rsidR="00F73FA9" w:rsidRPr="00E10F35">
        <w:t>4</w:t>
      </w:r>
      <w:r w:rsidRPr="00E10F35">
        <w:t>b)</w:t>
      </w:r>
      <w:r w:rsidR="00330C1C">
        <w:t>.</w:t>
      </w:r>
      <w:r w:rsidRPr="00E10F35">
        <w:t xml:space="preserve"> </w:t>
      </w:r>
      <w:r w:rsidR="001620AF">
        <w:t xml:space="preserve">The </w:t>
      </w:r>
      <w:r w:rsidR="001620AF" w:rsidRPr="00E10F35">
        <w:rPr>
          <w:i/>
        </w:rPr>
        <w:t>Quest</w:t>
      </w:r>
      <w:r w:rsidR="001620AF">
        <w:rPr>
          <w:i/>
        </w:rPr>
        <w:t xml:space="preserve"> </w:t>
      </w:r>
      <w:r w:rsidR="001620AF" w:rsidRPr="00E10F35">
        <w:rPr>
          <w:i/>
        </w:rPr>
        <w:t>2</w:t>
      </w:r>
      <w:r w:rsidR="001620AF" w:rsidRPr="001620AF">
        <w:rPr>
          <w:iCs/>
        </w:rPr>
        <w:t xml:space="preserve"> </w:t>
      </w:r>
      <w:r w:rsidR="00985ACA">
        <w:rPr>
          <w:iCs/>
        </w:rPr>
        <w:t xml:space="preserve">wirelessly </w:t>
      </w:r>
      <w:r w:rsidR="001620AF" w:rsidRPr="001620AF">
        <w:rPr>
          <w:iCs/>
        </w:rPr>
        <w:t xml:space="preserve">reported </w:t>
      </w:r>
      <w:r w:rsidR="001620AF">
        <w:rPr>
          <w:iCs/>
        </w:rPr>
        <w:t>the movement of beaker to a</w:t>
      </w:r>
      <w:r w:rsidRPr="00E10F35">
        <w:t xml:space="preserve"> </w:t>
      </w:r>
      <w:r w:rsidR="001620AF">
        <w:t xml:space="preserve">control </w:t>
      </w:r>
      <w:r w:rsidRPr="00E10F35">
        <w:t>application</w:t>
      </w:r>
      <w:r w:rsidR="001620AF">
        <w:t>, which</w:t>
      </w:r>
      <w:r w:rsidR="00EE5F34">
        <w:t xml:space="preserve"> was written in </w:t>
      </w:r>
      <w:r w:rsidR="00EE5F34" w:rsidRPr="00E10F35">
        <w:rPr>
          <w:i/>
        </w:rPr>
        <w:t>Python</w:t>
      </w:r>
      <w:r w:rsidRPr="00E10F35">
        <w:t xml:space="preserve"> </w:t>
      </w:r>
      <w:r w:rsidR="00EE5F34">
        <w:t xml:space="preserve">and run </w:t>
      </w:r>
      <w:r w:rsidRPr="00E10F35">
        <w:t xml:space="preserve">on a </w:t>
      </w:r>
      <w:r w:rsidRPr="00E10F35">
        <w:rPr>
          <w:i/>
        </w:rPr>
        <w:t>Raspberry Pi 3A+</w:t>
      </w:r>
      <w:r w:rsidR="00EE5F34" w:rsidRPr="00EE5F34">
        <w:rPr>
          <w:iCs/>
        </w:rPr>
        <w:t xml:space="preserve"> of the robot</w:t>
      </w:r>
      <w:r w:rsidR="00EE5F34">
        <w:rPr>
          <w:iCs/>
        </w:rPr>
        <w:t xml:space="preserve">. </w:t>
      </w:r>
      <w:r w:rsidR="001620AF">
        <w:rPr>
          <w:iCs/>
        </w:rPr>
        <w:t xml:space="preserve">The control application </w:t>
      </w:r>
      <w:r w:rsidR="00EE5F34">
        <w:t xml:space="preserve">processed and </w:t>
      </w:r>
      <w:r w:rsidR="00EE5F34" w:rsidRPr="00EE5F34">
        <w:t xml:space="preserve">interpreted </w:t>
      </w:r>
      <w:r w:rsidR="001620AF">
        <w:t xml:space="preserve">the report </w:t>
      </w:r>
      <w:r w:rsidR="00EE5F34">
        <w:t>as</w:t>
      </w:r>
      <w:r w:rsidRPr="00E10F35">
        <w:t xml:space="preserve"> control </w:t>
      </w:r>
      <w:r w:rsidR="00EE5F34">
        <w:t xml:space="preserve">signals of the </w:t>
      </w:r>
      <w:r w:rsidRPr="00E10F35">
        <w:t xml:space="preserve">servos of the robot arm. Eventually, </w:t>
      </w:r>
      <w:r w:rsidR="001620AF">
        <w:t xml:space="preserve">the robot arm </w:t>
      </w:r>
      <w:r w:rsidR="00985ACA">
        <w:t>was able to</w:t>
      </w:r>
      <w:r w:rsidR="001620AF">
        <w:t xml:space="preserve"> transfer </w:t>
      </w:r>
      <w:r w:rsidR="00985ACA">
        <w:t xml:space="preserve">the catalyst from its original bottle to a chosen beaker </w:t>
      </w:r>
      <w:r w:rsidR="001620AF">
        <w:t>in the VR application.</w:t>
      </w:r>
    </w:p>
    <w:p w14:paraId="758CE94C" w14:textId="2B9FB769" w:rsidR="00D94F39" w:rsidRPr="00E10F35" w:rsidRDefault="00D94F39" w:rsidP="00D94F39">
      <w:r w:rsidRPr="00E10F35">
        <w:t xml:space="preserve">I </w:t>
      </w:r>
      <w:r w:rsidR="00D35C07">
        <w:t>share</w:t>
      </w:r>
      <w:r w:rsidRPr="00E10F35">
        <w:t xml:space="preserve">d a demonstration video on </w:t>
      </w:r>
      <w:proofErr w:type="spellStart"/>
      <w:r w:rsidRPr="00E10F35">
        <w:t>Youtube</w:t>
      </w:r>
      <w:proofErr w:type="spellEnd"/>
      <w:r w:rsidRPr="00E10F35">
        <w:t xml:space="preserve"> at </w:t>
      </w:r>
      <w:hyperlink r:id="rId11" w:history="1">
        <w:r w:rsidRPr="00E10F35">
          <w:rPr>
            <w:rStyle w:val="Hyperlink"/>
          </w:rPr>
          <w:t>https://youtu.be/g1j7a0Utpd8</w:t>
        </w:r>
      </w:hyperlink>
      <w:r w:rsidRPr="00E10F35">
        <w:t xml:space="preserve">. As shown in the video, I moved the bottle freely in </w:t>
      </w:r>
      <w:r w:rsidR="006830BD">
        <w:t>the</w:t>
      </w:r>
      <w:r w:rsidRPr="00E10F35">
        <w:t xml:space="preserve"> VR application (called </w:t>
      </w:r>
      <w:proofErr w:type="spellStart"/>
      <w:r w:rsidRPr="00E10F35">
        <w:t>VRChem</w:t>
      </w:r>
      <w:proofErr w:type="spellEnd"/>
      <w:r w:rsidRPr="00E10F35">
        <w:t>)</w:t>
      </w:r>
      <w:r w:rsidR="00D35C07">
        <w:t>,</w:t>
      </w:r>
      <w:r w:rsidRPr="00E10F35">
        <w:t xml:space="preserve"> and the robot arm </w:t>
      </w:r>
      <w:r w:rsidR="00D35C07">
        <w:t>performed</w:t>
      </w:r>
      <w:r w:rsidRPr="00E10F35">
        <w:t xml:space="preserve"> the exact same series of </w:t>
      </w:r>
      <w:proofErr w:type="gramStart"/>
      <w:r w:rsidRPr="00E10F35">
        <w:t>maneuvers in real</w:t>
      </w:r>
      <w:r w:rsidR="006830BD">
        <w:t>ity</w:t>
      </w:r>
      <w:proofErr w:type="gramEnd"/>
      <w:r w:rsidRPr="00E10F35">
        <w:t>.</w:t>
      </w:r>
    </w:p>
    <w:p w14:paraId="39DEED9D" w14:textId="77777777" w:rsidR="00D94F39" w:rsidRPr="00E10F35" w:rsidRDefault="00D94F39" w:rsidP="00D94F39">
      <w:r w:rsidRPr="00E10F35">
        <w:rPr>
          <w:noProof/>
        </w:rPr>
        <w:lastRenderedPageBreak/>
        <w:drawing>
          <wp:inline distT="0" distB="0" distL="0" distR="0" wp14:anchorId="7FC1C63B" wp14:editId="1A55407F">
            <wp:extent cx="5486027" cy="5311140"/>
            <wp:effectExtent l="0" t="0" r="0" b="0"/>
            <wp:docPr id="1" name="图片 5" descr="C:\Users\a\Desktop\orp\fig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\Desktop\orp\fig2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2"/>
                    <a:srcRect b="17823"/>
                    <a:stretch/>
                  </pic:blipFill>
                  <pic:spPr bwMode="auto">
                    <a:xfrm>
                      <a:off x="0" y="0"/>
                      <a:ext cx="5486400" cy="5311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720369" w14:textId="4F495BFF" w:rsidR="00987868" w:rsidRPr="00E10F35" w:rsidRDefault="00D94F39" w:rsidP="00987868">
      <w:r w:rsidRPr="00E10F35">
        <w:rPr>
          <w:b/>
        </w:rPr>
        <w:t xml:space="preserve">Figure </w:t>
      </w:r>
      <w:r w:rsidR="00F73FA9" w:rsidRPr="00E10F35">
        <w:rPr>
          <w:b/>
        </w:rPr>
        <w:t>4</w:t>
      </w:r>
      <w:r w:rsidRPr="00E10F35">
        <w:rPr>
          <w:b/>
        </w:rPr>
        <w:t>.</w:t>
      </w:r>
      <w:r w:rsidRPr="00E10F35">
        <w:t xml:space="preserve"> The software (a) and hardware (b) used in the prototyping work.</w:t>
      </w:r>
    </w:p>
    <w:p w14:paraId="05F9A6FE" w14:textId="7438B16C" w:rsidR="00987868" w:rsidRDefault="00987868" w:rsidP="00987868">
      <w:pPr>
        <w:pStyle w:val="Title"/>
      </w:pPr>
      <w:r>
        <w:t>Approach</w:t>
      </w:r>
    </w:p>
    <w:p w14:paraId="5ECBF64B" w14:textId="676C25D4" w:rsidR="0091628B" w:rsidRPr="00987868" w:rsidRDefault="00987868" w:rsidP="00987868">
      <w:r>
        <w:t xml:space="preserve">Based on the work </w:t>
      </w:r>
      <w:r w:rsidR="0091628B">
        <w:t xml:space="preserve">in </w:t>
      </w:r>
      <w:r w:rsidR="00A87A38">
        <w:t xml:space="preserve">the </w:t>
      </w:r>
      <w:r w:rsidR="0091628B">
        <w:t xml:space="preserve">prototyping section, an </w:t>
      </w:r>
      <w:r w:rsidR="006830BD">
        <w:t>automated</w:t>
      </w:r>
      <w:r w:rsidR="0091628B">
        <w:t xml:space="preserve"> chemistry laboratory </w:t>
      </w:r>
      <w:r w:rsidR="006830BD">
        <w:t xml:space="preserve">comprises </w:t>
      </w:r>
      <w:r w:rsidR="00F638EC">
        <w:t>two</w:t>
      </w:r>
      <w:r w:rsidR="0091628B">
        <w:t xml:space="preserve"> subsystems</w:t>
      </w:r>
      <w:r w:rsidR="00A87A38">
        <w:t xml:space="preserve">: </w:t>
      </w:r>
      <w:r w:rsidR="006830BD">
        <w:t xml:space="preserve">the </w:t>
      </w:r>
      <w:r w:rsidR="00F638EC">
        <w:t>virtual laboratory</w:t>
      </w:r>
      <w:r w:rsidR="00500A9C">
        <w:t xml:space="preserve"> </w:t>
      </w:r>
      <w:r w:rsidR="006830BD">
        <w:t xml:space="preserve">application </w:t>
      </w:r>
      <w:r w:rsidR="00F638EC">
        <w:t>and</w:t>
      </w:r>
      <w:r w:rsidR="006830BD">
        <w:t xml:space="preserve"> the</w:t>
      </w:r>
      <w:r w:rsidR="00F638EC">
        <w:t xml:space="preserve"> </w:t>
      </w:r>
      <w:r w:rsidR="006830BD">
        <w:t>robot</w:t>
      </w:r>
      <w:r w:rsidR="0091628B">
        <w:t>.</w:t>
      </w:r>
      <w:r w:rsidR="00500A9C">
        <w:t xml:space="preserve"> </w:t>
      </w:r>
    </w:p>
    <w:p w14:paraId="6196537A" w14:textId="0C675538" w:rsidR="00987868" w:rsidRDefault="00500A9C" w:rsidP="00E35379">
      <w:pPr>
        <w:spacing w:after="0"/>
        <w:rPr>
          <w:b/>
          <w:bCs/>
        </w:rPr>
      </w:pPr>
      <w:r>
        <w:rPr>
          <w:b/>
          <w:bCs/>
        </w:rPr>
        <w:t>V</w:t>
      </w:r>
      <w:r w:rsidRPr="00500A9C">
        <w:rPr>
          <w:b/>
          <w:bCs/>
        </w:rPr>
        <w:t xml:space="preserve">irtual </w:t>
      </w:r>
      <w:r>
        <w:rPr>
          <w:b/>
          <w:bCs/>
        </w:rPr>
        <w:t>L</w:t>
      </w:r>
      <w:r w:rsidRPr="00500A9C">
        <w:rPr>
          <w:b/>
          <w:bCs/>
        </w:rPr>
        <w:t xml:space="preserve">aboratory </w:t>
      </w:r>
      <w:r w:rsidR="006830BD">
        <w:rPr>
          <w:b/>
          <w:bCs/>
        </w:rPr>
        <w:t>Application</w:t>
      </w:r>
    </w:p>
    <w:p w14:paraId="04927445" w14:textId="28495AB4" w:rsidR="004C4C81" w:rsidRDefault="00176A33" w:rsidP="00987868">
      <w:r>
        <w:t>A</w:t>
      </w:r>
      <w:r w:rsidR="00A87A38">
        <w:t xml:space="preserve"> </w:t>
      </w:r>
      <w:r w:rsidR="00614DF8">
        <w:t>chemist’s real laboratory</w:t>
      </w:r>
      <w:r w:rsidR="00A87A38">
        <w:t xml:space="preserve"> </w:t>
      </w:r>
      <w:r w:rsidR="00C53DB9">
        <w:t>will be</w:t>
      </w:r>
      <w:r>
        <w:t xml:space="preserve"> duplicated via</w:t>
      </w:r>
      <w:r w:rsidR="00A87A38">
        <w:t xml:space="preserve"> the 3D scanning</w:t>
      </w:r>
      <w:r w:rsidR="006830BD">
        <w:t>, 3D modelling and programming</w:t>
      </w:r>
      <w:r w:rsidR="009D2EF5">
        <w:t>.</w:t>
      </w:r>
      <w:r w:rsidR="00A87A38">
        <w:t xml:space="preserve"> The</w:t>
      </w:r>
      <w:r w:rsidR="009D2EF5">
        <w:t xml:space="preserve"> </w:t>
      </w:r>
      <w:r w:rsidR="00A87A38">
        <w:t>l</w:t>
      </w:r>
      <w:r w:rsidR="008A733F" w:rsidRPr="008A733F">
        <w:t>ong-range laser 3D scanner</w:t>
      </w:r>
      <w:r w:rsidR="008A733F">
        <w:t xml:space="preserve"> </w:t>
      </w:r>
      <w:r w:rsidR="0083035D">
        <w:t>(Fig</w:t>
      </w:r>
      <w:r w:rsidR="0071693B">
        <w:t>.</w:t>
      </w:r>
      <w:r w:rsidR="0083035D">
        <w:t xml:space="preserve"> 5</w:t>
      </w:r>
      <w:r w:rsidR="00B96990">
        <w:t>a</w:t>
      </w:r>
      <w:r w:rsidR="0083035D">
        <w:t xml:space="preserve">) </w:t>
      </w:r>
      <w:r w:rsidR="008A733F" w:rsidRPr="008A733F">
        <w:t>captur</w:t>
      </w:r>
      <w:r w:rsidR="00D57FE9">
        <w:t>e</w:t>
      </w:r>
      <w:r w:rsidR="00A87A38">
        <w:t>s</w:t>
      </w:r>
      <w:r w:rsidR="008A733F" w:rsidRPr="008A733F">
        <w:t xml:space="preserve"> large objects</w:t>
      </w:r>
      <w:r w:rsidR="00A87A38">
        <w:t>, such as</w:t>
      </w:r>
      <w:r w:rsidR="008A733F">
        <w:t xml:space="preserve"> </w:t>
      </w:r>
      <w:r w:rsidR="008A733F">
        <w:lastRenderedPageBreak/>
        <w:t xml:space="preserve">the laboratory room, </w:t>
      </w:r>
      <w:r w:rsidR="00BA7527">
        <w:t>w</w:t>
      </w:r>
      <w:r w:rsidR="00BA7527" w:rsidRPr="00BA7527">
        <w:t>orkbench</w:t>
      </w:r>
      <w:r w:rsidR="00A87A38">
        <w:t>es</w:t>
      </w:r>
      <w:r w:rsidR="00BA7527">
        <w:t xml:space="preserve">, </w:t>
      </w:r>
      <w:r w:rsidR="00A87A38">
        <w:t xml:space="preserve">and </w:t>
      </w:r>
      <w:r w:rsidR="008A733F">
        <w:t>fume hood</w:t>
      </w:r>
      <w:r w:rsidR="00A87A38">
        <w:t>s</w:t>
      </w:r>
      <w:r w:rsidR="008A733F" w:rsidRPr="008A733F">
        <w:t>.</w:t>
      </w:r>
      <w:r w:rsidR="00BA7527">
        <w:t xml:space="preserve"> </w:t>
      </w:r>
      <w:r w:rsidR="00A87A38">
        <w:t>The p</w:t>
      </w:r>
      <w:r w:rsidR="006A43B3">
        <w:t>ortable</w:t>
      </w:r>
      <w:r w:rsidR="00D57FE9">
        <w:t xml:space="preserve"> 3D scanner </w:t>
      </w:r>
      <w:r w:rsidR="000D6E68">
        <w:t>(Fig</w:t>
      </w:r>
      <w:r w:rsidR="0071693B">
        <w:t>.</w:t>
      </w:r>
      <w:r w:rsidR="000D6E68">
        <w:t xml:space="preserve"> 5b) </w:t>
      </w:r>
      <w:r w:rsidR="00D57FE9">
        <w:t>capture</w:t>
      </w:r>
      <w:r w:rsidR="00A87A38">
        <w:t>s</w:t>
      </w:r>
      <w:r w:rsidR="00D57FE9">
        <w:t xml:space="preserve"> </w:t>
      </w:r>
      <w:r w:rsidR="0087118D">
        <w:t>small</w:t>
      </w:r>
      <w:r w:rsidR="00A87A38">
        <w:t>-</w:t>
      </w:r>
      <w:r w:rsidR="0087118D">
        <w:t xml:space="preserve"> or medium</w:t>
      </w:r>
      <w:r w:rsidR="00A87A38">
        <w:t>-</w:t>
      </w:r>
      <w:r w:rsidR="0087118D">
        <w:t>size</w:t>
      </w:r>
      <w:r w:rsidR="00A87A38">
        <w:t xml:space="preserve">d </w:t>
      </w:r>
      <w:r w:rsidR="0087118D">
        <w:t>objects</w:t>
      </w:r>
      <w:r w:rsidR="00A87A38">
        <w:t>, such as</w:t>
      </w:r>
      <w:r w:rsidR="0087118D">
        <w:t xml:space="preserve"> </w:t>
      </w:r>
      <w:r w:rsidR="000D6E68">
        <w:t>flask</w:t>
      </w:r>
      <w:r w:rsidR="00A87A38">
        <w:t>s</w:t>
      </w:r>
      <w:r w:rsidR="0087118D">
        <w:t xml:space="preserve">, </w:t>
      </w:r>
      <w:r w:rsidR="000D6E68">
        <w:t>breaker</w:t>
      </w:r>
      <w:r w:rsidR="00A87A38">
        <w:t>s</w:t>
      </w:r>
      <w:r w:rsidR="0087118D">
        <w:t>,</w:t>
      </w:r>
      <w:r w:rsidR="00CF0EFB">
        <w:t xml:space="preserve"> centrifuge</w:t>
      </w:r>
      <w:r w:rsidR="00A87A38">
        <w:t>s</w:t>
      </w:r>
      <w:r w:rsidR="00CF0EFB">
        <w:t xml:space="preserve">, </w:t>
      </w:r>
      <w:r w:rsidR="00A87A38">
        <w:t xml:space="preserve">and </w:t>
      </w:r>
      <w:r w:rsidR="00CF0EFB" w:rsidRPr="00CF0EFB">
        <w:t>HPLC system</w:t>
      </w:r>
      <w:r w:rsidR="00A87A38">
        <w:t>s</w:t>
      </w:r>
      <w:r w:rsidR="00CF0EFB">
        <w:t>.</w:t>
      </w:r>
      <w:r w:rsidR="004C4C81">
        <w:t xml:space="preserve"> These scanners </w:t>
      </w:r>
      <w:r w:rsidR="00D57FE9">
        <w:t xml:space="preserve">have </w:t>
      </w:r>
      <w:r w:rsidR="00F459A8" w:rsidRPr="00F459A8">
        <w:t xml:space="preserve">sub-millimeter </w:t>
      </w:r>
      <w:r w:rsidR="00C20F4F" w:rsidRPr="00F459A8">
        <w:t>precision,</w:t>
      </w:r>
      <w:r w:rsidR="00B96990">
        <w:t xml:space="preserve"> and their</w:t>
      </w:r>
      <w:r w:rsidR="00842240">
        <w:t xml:space="preserve"> bundled software can export </w:t>
      </w:r>
      <w:r w:rsidR="006830BD">
        <w:t>the</w:t>
      </w:r>
      <w:r w:rsidR="00B96990">
        <w:t xml:space="preserve"> </w:t>
      </w:r>
      <w:r w:rsidR="00083EE1">
        <w:t xml:space="preserve">scanned </w:t>
      </w:r>
      <w:r w:rsidR="00842240">
        <w:t>model</w:t>
      </w:r>
      <w:r w:rsidR="006830BD">
        <w:t>s</w:t>
      </w:r>
      <w:r w:rsidR="00842240">
        <w:t xml:space="preserve"> in standard format</w:t>
      </w:r>
      <w:r w:rsidR="000D6E68">
        <w:t xml:space="preserve"> (Fig</w:t>
      </w:r>
      <w:r w:rsidR="0071693B">
        <w:t>.</w:t>
      </w:r>
      <w:r w:rsidR="000D6E68">
        <w:t xml:space="preserve"> 5c)</w:t>
      </w:r>
      <w:r w:rsidR="00B96990">
        <w:t>.</w:t>
      </w:r>
      <w:r w:rsidR="002A374F">
        <w:t xml:space="preserve"> </w:t>
      </w:r>
      <w:r w:rsidR="00C20F4F">
        <w:t>As</w:t>
      </w:r>
      <w:r w:rsidR="002A374F">
        <w:t xml:space="preserve"> most apparatus</w:t>
      </w:r>
      <w:r w:rsidR="00C20F4F">
        <w:t>es</w:t>
      </w:r>
      <w:r w:rsidR="002A374F">
        <w:t xml:space="preserve"> in </w:t>
      </w:r>
      <w:r w:rsidR="00C20F4F">
        <w:t xml:space="preserve">a </w:t>
      </w:r>
      <w:r w:rsidR="002A374F">
        <w:t xml:space="preserve">chemistry laboratory </w:t>
      </w:r>
      <w:r w:rsidR="00C20F4F">
        <w:t>are</w:t>
      </w:r>
      <w:r w:rsidR="002A374F">
        <w:t xml:space="preserve"> standardized, </w:t>
      </w:r>
      <w:r w:rsidR="00313C5A">
        <w:t>th</w:t>
      </w:r>
      <w:r w:rsidR="00C20F4F">
        <w:t>e scanning</w:t>
      </w:r>
      <w:r w:rsidR="002A374F">
        <w:t xml:space="preserve"> job </w:t>
      </w:r>
      <w:r w:rsidR="00E62CCA">
        <w:t>becomes</w:t>
      </w:r>
      <w:r w:rsidR="002A374F">
        <w:t xml:space="preserve"> easy after the first few laboratories.</w:t>
      </w:r>
    </w:p>
    <w:p w14:paraId="4C8BA82D" w14:textId="1E4934B9" w:rsidR="005F1E81" w:rsidRDefault="00F90BCA" w:rsidP="005F1E81">
      <w:pPr>
        <w:spacing w:after="0" w:line="240" w:lineRule="auto"/>
      </w:pPr>
      <w:r>
        <w:object w:dxaOrig="10164" w:dyaOrig="3795" w14:anchorId="0618FC77">
          <v:shape id="_x0000_i1026" type="#_x0000_t75" style="width:6in;height:162pt" o:ole="">
            <v:imagedata r:id="rId13" o:title=""/>
          </v:shape>
          <o:OLEObject Type="Embed" ProgID="ChemDraw.Document.6.0" ShapeID="_x0000_i1026" DrawAspect="Content" ObjectID="_1729900230" r:id="rId14"/>
        </w:object>
      </w:r>
    </w:p>
    <w:p w14:paraId="3E530024" w14:textId="740D07B6" w:rsidR="005F1E81" w:rsidRDefault="0083035D" w:rsidP="00814E2A">
      <w:r w:rsidRPr="005F1E81">
        <w:rPr>
          <w:b/>
        </w:rPr>
        <w:t>Figure 5.</w:t>
      </w:r>
      <w:r>
        <w:t xml:space="preserve"> </w:t>
      </w:r>
      <w:r w:rsidR="00B01A82">
        <w:t>a)</w:t>
      </w:r>
      <w:r w:rsidR="00B96990">
        <w:t xml:space="preserve"> </w:t>
      </w:r>
      <w:r w:rsidR="00C20F4F">
        <w:t>The l</w:t>
      </w:r>
      <w:r w:rsidR="00B96990">
        <w:t>ong-range</w:t>
      </w:r>
      <w:r w:rsidR="00B01A82">
        <w:t xml:space="preserve"> </w:t>
      </w:r>
      <w:r w:rsidR="00B96990">
        <w:t>l</w:t>
      </w:r>
      <w:r w:rsidR="00B01A82">
        <w:t xml:space="preserve">aser 3D scanner has </w:t>
      </w:r>
      <w:r w:rsidR="00C20F4F">
        <w:t xml:space="preserve">a work range of </w:t>
      </w:r>
      <w:r w:rsidR="00B01A82">
        <w:t xml:space="preserve">tens </w:t>
      </w:r>
      <w:r w:rsidR="000D6E68">
        <w:t>of</w:t>
      </w:r>
      <w:r w:rsidR="00B01A82">
        <w:t xml:space="preserve"> meters. </w:t>
      </w:r>
      <w:r w:rsidR="00842240">
        <w:t xml:space="preserve">The scanner shown here is </w:t>
      </w:r>
      <w:proofErr w:type="spellStart"/>
      <w:r w:rsidR="00B96990" w:rsidRPr="00B96990">
        <w:rPr>
          <w:i/>
          <w:iCs/>
        </w:rPr>
        <w:t>Artec</w:t>
      </w:r>
      <w:proofErr w:type="spellEnd"/>
      <w:r w:rsidR="00B96990" w:rsidRPr="00B96990">
        <w:rPr>
          <w:i/>
          <w:iCs/>
        </w:rPr>
        <w:t xml:space="preserve"> Ray</w:t>
      </w:r>
      <w:r w:rsidR="00B96990">
        <w:t>.</w:t>
      </w:r>
      <w:r w:rsidR="00842240" w:rsidRPr="00842240">
        <w:t xml:space="preserve"> </w:t>
      </w:r>
      <w:r w:rsidR="002A6955">
        <w:t xml:space="preserve">b) </w:t>
      </w:r>
      <w:r w:rsidR="00C20F4F">
        <w:t>The h</w:t>
      </w:r>
      <w:r w:rsidR="00B96990">
        <w:t xml:space="preserve">andheld scanner </w:t>
      </w:r>
      <w:r w:rsidR="00417665">
        <w:t xml:space="preserve">can scan </w:t>
      </w:r>
      <w:r w:rsidR="00C20F4F">
        <w:t>an</w:t>
      </w:r>
      <w:r w:rsidR="00417665">
        <w:t xml:space="preserve"> object </w:t>
      </w:r>
      <w:r w:rsidR="00C20F4F">
        <w:t>at</w:t>
      </w:r>
      <w:r w:rsidR="00417665">
        <w:t xml:space="preserve"> any angle. </w:t>
      </w:r>
      <w:r w:rsidR="00F90BCA">
        <w:t xml:space="preserve">The scanner </w:t>
      </w:r>
      <w:r w:rsidR="000D6E68">
        <w:t xml:space="preserve">I am holding </w:t>
      </w:r>
      <w:r w:rsidR="00F90BCA">
        <w:t xml:space="preserve">is </w:t>
      </w:r>
      <w:r w:rsidR="00F90BCA" w:rsidRPr="00F90BCA">
        <w:rPr>
          <w:i/>
          <w:iCs/>
        </w:rPr>
        <w:t>CR-Scan 01</w:t>
      </w:r>
      <w:r w:rsidR="00F90BCA">
        <w:t>.</w:t>
      </w:r>
      <w:r w:rsidR="00F90BCA" w:rsidRPr="00842240">
        <w:t xml:space="preserve"> </w:t>
      </w:r>
      <w:r w:rsidR="00F90BCA">
        <w:t xml:space="preserve">c) </w:t>
      </w:r>
      <w:r w:rsidR="00C20F4F">
        <w:t>A</w:t>
      </w:r>
      <w:r w:rsidR="000D6E68">
        <w:t xml:space="preserve"> round bottom flask </w:t>
      </w:r>
      <w:r w:rsidR="00C20F4F">
        <w:t xml:space="preserve">was scanned </w:t>
      </w:r>
      <w:r w:rsidR="000D6E68">
        <w:t>and the 3D model of the flask</w:t>
      </w:r>
      <w:r w:rsidR="00C20F4F">
        <w:t xml:space="preserve"> was obtained</w:t>
      </w:r>
      <w:r w:rsidR="000D6E68">
        <w:t xml:space="preserve">. </w:t>
      </w:r>
      <w:r w:rsidR="00C20F4F">
        <w:t>A</w:t>
      </w:r>
      <w:r w:rsidR="00C20F4F" w:rsidRPr="00975686">
        <w:t xml:space="preserve"> </w:t>
      </w:r>
      <w:r w:rsidR="00C20F4F">
        <w:t xml:space="preserve">scanning </w:t>
      </w:r>
      <w:r w:rsidR="00C20F4F" w:rsidRPr="00975686">
        <w:t>spray</w:t>
      </w:r>
      <w:r w:rsidR="00C20F4F">
        <w:t xml:space="preserve"> was used to scan</w:t>
      </w:r>
      <w:r w:rsidR="000D6E68">
        <w:t xml:space="preserve"> </w:t>
      </w:r>
      <w:r w:rsidR="00975686">
        <w:t>the transparent surface</w:t>
      </w:r>
      <w:r w:rsidR="00C20F4F">
        <w:t>.</w:t>
      </w:r>
    </w:p>
    <w:p w14:paraId="38BD9863" w14:textId="28923EDE" w:rsidR="008B2F6A" w:rsidRDefault="00A27926" w:rsidP="0007333F">
      <w:r>
        <w:t>Some</w:t>
      </w:r>
      <w:r w:rsidR="00975686">
        <w:t xml:space="preserve"> scanned model</w:t>
      </w:r>
      <w:r>
        <w:t>s</w:t>
      </w:r>
      <w:r w:rsidR="00A43710">
        <w:t>, such as</w:t>
      </w:r>
      <w:r>
        <w:t xml:space="preserve"> workbench or centrifuge</w:t>
      </w:r>
      <w:r w:rsidR="00A43710">
        <w:t>,</w:t>
      </w:r>
      <w:r>
        <w:t xml:space="preserve"> </w:t>
      </w:r>
      <w:r w:rsidR="00975686">
        <w:t xml:space="preserve">will be imported into </w:t>
      </w:r>
      <w:r w:rsidR="00A43710">
        <w:t xml:space="preserve">the </w:t>
      </w:r>
      <w:r w:rsidR="00975686">
        <w:t xml:space="preserve">3D modeling software </w:t>
      </w:r>
      <w:r w:rsidRPr="00E10F35">
        <w:rPr>
          <w:i/>
        </w:rPr>
        <w:t>Blender</w:t>
      </w:r>
      <w:r w:rsidRPr="00E10F35">
        <w:t xml:space="preserve"> </w:t>
      </w:r>
      <w:r>
        <w:t xml:space="preserve">to </w:t>
      </w:r>
      <w:r w:rsidR="00A43710">
        <w:t>perform</w:t>
      </w:r>
      <w:r>
        <w:t xml:space="preserve"> disassembly </w:t>
      </w:r>
      <w:r w:rsidR="00AE661A">
        <w:t xml:space="preserve">processing </w:t>
      </w:r>
      <w:r>
        <w:t xml:space="preserve">because </w:t>
      </w:r>
      <w:r w:rsidR="00AE661A">
        <w:t xml:space="preserve">the </w:t>
      </w:r>
      <w:r>
        <w:t>moving parts</w:t>
      </w:r>
      <w:r w:rsidR="00A43710">
        <w:t>, such as the</w:t>
      </w:r>
      <w:r w:rsidR="00AE661A">
        <w:t xml:space="preserve"> </w:t>
      </w:r>
      <w:r w:rsidR="00CF24A2">
        <w:t>drawer</w:t>
      </w:r>
      <w:r w:rsidR="00AE661A">
        <w:t xml:space="preserve"> or </w:t>
      </w:r>
      <w:r w:rsidR="00A43710">
        <w:t xml:space="preserve">the </w:t>
      </w:r>
      <w:r w:rsidR="00AE661A">
        <w:t>lid</w:t>
      </w:r>
      <w:r w:rsidR="00A43710">
        <w:t>,</w:t>
      </w:r>
      <w:r w:rsidR="00AE661A">
        <w:t xml:space="preserve"> should be separated from the main body of the model</w:t>
      </w:r>
      <w:r>
        <w:t>.</w:t>
      </w:r>
      <w:r w:rsidR="004E1056">
        <w:t xml:space="preserve"> </w:t>
      </w:r>
      <w:r w:rsidR="00AE661A">
        <w:t>All models</w:t>
      </w:r>
      <w:r w:rsidR="00A43710">
        <w:t>,</w:t>
      </w:r>
      <w:r w:rsidR="00AE661A">
        <w:t xml:space="preserve"> including the processed ones</w:t>
      </w:r>
      <w:r w:rsidR="00A43710">
        <w:t>,</w:t>
      </w:r>
      <w:r w:rsidR="00AE661A">
        <w:t xml:space="preserve"> will be imported into </w:t>
      </w:r>
      <w:r w:rsidR="00A43710">
        <w:t xml:space="preserve">the </w:t>
      </w:r>
      <w:r w:rsidR="00AE661A" w:rsidRPr="00E10F35">
        <w:rPr>
          <w:i/>
        </w:rPr>
        <w:t>Unreal Engine</w:t>
      </w:r>
      <w:r w:rsidR="00AE661A" w:rsidRPr="00E10F35">
        <w:t xml:space="preserve"> </w:t>
      </w:r>
      <w:r w:rsidR="00AE661A">
        <w:t>(</w:t>
      </w:r>
      <w:r w:rsidR="00AE661A" w:rsidRPr="00AE661A">
        <w:rPr>
          <w:i/>
          <w:iCs/>
        </w:rPr>
        <w:t>UE</w:t>
      </w:r>
      <w:r w:rsidR="00AE661A">
        <w:t>)</w:t>
      </w:r>
      <w:r w:rsidR="00D47D99">
        <w:t xml:space="preserve"> to reconstruct the virtual laboratory</w:t>
      </w:r>
      <w:r w:rsidR="00AE661A">
        <w:t xml:space="preserve">. In the </w:t>
      </w:r>
      <w:r w:rsidR="00AE661A" w:rsidRPr="006830BD">
        <w:rPr>
          <w:i/>
          <w:iCs/>
        </w:rPr>
        <w:t>UE</w:t>
      </w:r>
      <w:r w:rsidR="00AE661A">
        <w:t xml:space="preserve">, </w:t>
      </w:r>
      <w:r w:rsidR="00A43710">
        <w:t xml:space="preserve">the </w:t>
      </w:r>
      <w:r w:rsidR="00AB39B0">
        <w:t xml:space="preserve">apparatus </w:t>
      </w:r>
      <w:r w:rsidR="00E52733">
        <w:t xml:space="preserve">will be programmed </w:t>
      </w:r>
      <w:r w:rsidR="00AB39B0">
        <w:t xml:space="preserve">to improve the user experience or </w:t>
      </w:r>
      <w:r w:rsidR="00C53DB9">
        <w:t>mimic</w:t>
      </w:r>
      <w:r w:rsidR="00517707">
        <w:t xml:space="preserve"> the</w:t>
      </w:r>
      <w:r w:rsidR="00C53DB9">
        <w:t>ir</w:t>
      </w:r>
      <w:r w:rsidR="00517707">
        <w:t xml:space="preserve"> </w:t>
      </w:r>
      <w:r w:rsidR="00AB39B0">
        <w:t>real functionalities. For example,</w:t>
      </w:r>
      <w:r w:rsidR="00CF24A2">
        <w:t xml:space="preserve"> </w:t>
      </w:r>
      <w:r w:rsidR="00AB39B0">
        <w:t>socket</w:t>
      </w:r>
      <w:r w:rsidR="00DB497E">
        <w:t>s</w:t>
      </w:r>
      <w:r w:rsidR="00AB39B0">
        <w:t xml:space="preserve"> </w:t>
      </w:r>
      <w:r w:rsidR="00E62CCA">
        <w:t xml:space="preserve">(a VR software mechanism) </w:t>
      </w:r>
      <w:r w:rsidR="00E52733">
        <w:t xml:space="preserve">will be added </w:t>
      </w:r>
      <w:r w:rsidR="00AB39B0">
        <w:t xml:space="preserve">to </w:t>
      </w:r>
      <w:r w:rsidR="00217ADE">
        <w:t xml:space="preserve">glassware like 3-neck round bottom </w:t>
      </w:r>
      <w:r w:rsidR="008C392B">
        <w:t xml:space="preserve">flask </w:t>
      </w:r>
      <w:r w:rsidR="00217ADE">
        <w:t xml:space="preserve">and </w:t>
      </w:r>
      <w:r w:rsidR="008C392B">
        <w:t>condenser,</w:t>
      </w:r>
      <w:r w:rsidR="00217ADE">
        <w:t xml:space="preserve"> so </w:t>
      </w:r>
      <w:r w:rsidR="00DB497E">
        <w:t xml:space="preserve">they will be coupled </w:t>
      </w:r>
      <w:r w:rsidR="00F506C0">
        <w:t xml:space="preserve">automatically </w:t>
      </w:r>
      <w:r w:rsidR="00DB497E">
        <w:t xml:space="preserve">when </w:t>
      </w:r>
      <w:r w:rsidR="008C392B">
        <w:t xml:space="preserve">the end of the condenser </w:t>
      </w:r>
      <w:r w:rsidR="00DB497E">
        <w:t xml:space="preserve">is </w:t>
      </w:r>
      <w:r w:rsidR="008A45AB">
        <w:t xml:space="preserve">moved </w:t>
      </w:r>
      <w:r w:rsidR="00DB497E">
        <w:lastRenderedPageBreak/>
        <w:t xml:space="preserve">near the </w:t>
      </w:r>
      <w:r w:rsidR="008C392B">
        <w:t>neck of</w:t>
      </w:r>
      <w:r w:rsidR="00E97FCB">
        <w:t xml:space="preserve"> the</w:t>
      </w:r>
      <w:r w:rsidR="008C392B">
        <w:t xml:space="preserve"> flask</w:t>
      </w:r>
      <w:r w:rsidR="003221C1">
        <w:t>.</w:t>
      </w:r>
      <w:r w:rsidR="00CF24A2">
        <w:t xml:space="preserve"> </w:t>
      </w:r>
      <w:r w:rsidR="00E97FCB">
        <w:t xml:space="preserve">The </w:t>
      </w:r>
      <w:r w:rsidR="00E52733">
        <w:t>D</w:t>
      </w:r>
      <w:r w:rsidR="00CF24A2">
        <w:t xml:space="preserve">rawer of </w:t>
      </w:r>
      <w:r w:rsidR="00E97FCB">
        <w:t xml:space="preserve">the </w:t>
      </w:r>
      <w:r w:rsidR="00CF24A2">
        <w:t xml:space="preserve">workbench </w:t>
      </w:r>
      <w:r w:rsidR="00C53DB9">
        <w:t>and</w:t>
      </w:r>
      <w:r w:rsidR="00CF24A2">
        <w:t xml:space="preserve"> </w:t>
      </w:r>
      <w:r w:rsidR="00E97FCB">
        <w:t xml:space="preserve">the </w:t>
      </w:r>
      <w:r w:rsidR="00CF24A2">
        <w:t>lid of the centrifuge</w:t>
      </w:r>
      <w:r w:rsidR="00E52733">
        <w:t xml:space="preserve"> will be given</w:t>
      </w:r>
      <w:r w:rsidR="00CF24A2">
        <w:t xml:space="preserve"> physic</w:t>
      </w:r>
      <w:r w:rsidR="00E97FCB">
        <w:t>al</w:t>
      </w:r>
      <w:r w:rsidR="00CF24A2">
        <w:t xml:space="preserve"> propert</w:t>
      </w:r>
      <w:r w:rsidR="00E97FCB">
        <w:t>ies, such as</w:t>
      </w:r>
      <w:r w:rsidR="00517707">
        <w:t xml:space="preserve"> movement constrain</w:t>
      </w:r>
      <w:r w:rsidR="00E52733">
        <w:t>ts</w:t>
      </w:r>
      <w:r w:rsidR="00517707">
        <w:t xml:space="preserve"> or hinge mechanism</w:t>
      </w:r>
      <w:r w:rsidR="00E97FCB">
        <w:t>s,</w:t>
      </w:r>
      <w:r w:rsidR="00517707">
        <w:t xml:space="preserve"> </w:t>
      </w:r>
      <w:r w:rsidR="00CF24A2">
        <w:t xml:space="preserve">so that they will function </w:t>
      </w:r>
      <w:r w:rsidR="00E97FCB">
        <w:t>correctly</w:t>
      </w:r>
      <w:r w:rsidR="008B2F6A">
        <w:t>.</w:t>
      </w:r>
    </w:p>
    <w:p w14:paraId="247D0D49" w14:textId="084D5A2D" w:rsidR="00975686" w:rsidRDefault="00E52733" w:rsidP="0007333F">
      <w:r>
        <w:t xml:space="preserve">The virtual laboratory will have two-way communication </w:t>
      </w:r>
      <w:r w:rsidR="00CD5ADF">
        <w:t>capabilit</w:t>
      </w:r>
      <w:r w:rsidR="00E97FCB">
        <w:t>ies</w:t>
      </w:r>
      <w:r w:rsidR="00CD5ADF">
        <w:t>. It can track the position and orientation of each object and receive feedback from the real laboratory</w:t>
      </w:r>
      <w:r w:rsidR="00492262">
        <w:t xml:space="preserve"> to augment the virtual laboratory</w:t>
      </w:r>
      <w:r w:rsidR="00CD5ADF">
        <w:t xml:space="preserve">. For example, when the chemist plugs a thermometer into </w:t>
      </w:r>
      <w:r w:rsidR="00562BBE">
        <w:t xml:space="preserve">one neck of </w:t>
      </w:r>
      <w:r w:rsidR="00E97FCB">
        <w:t>a</w:t>
      </w:r>
      <w:r w:rsidR="00562BBE">
        <w:t xml:space="preserve"> </w:t>
      </w:r>
      <w:r w:rsidR="00CD5ADF">
        <w:t xml:space="preserve">flask in </w:t>
      </w:r>
      <w:r w:rsidR="00E97FCB">
        <w:t xml:space="preserve">the </w:t>
      </w:r>
      <w:r w:rsidR="00CD5ADF">
        <w:t xml:space="preserve">virtual laboratory, a </w:t>
      </w:r>
      <w:proofErr w:type="spellStart"/>
      <w:r w:rsidR="00492262">
        <w:t>WiFi</w:t>
      </w:r>
      <w:proofErr w:type="spellEnd"/>
      <w:r w:rsidR="00492262">
        <w:t>-enabled</w:t>
      </w:r>
      <w:r w:rsidR="00CD5ADF">
        <w:t xml:space="preserve"> thermometer </w:t>
      </w:r>
      <w:r w:rsidR="00C53DB9">
        <w:t>will</w:t>
      </w:r>
      <w:r w:rsidR="00CD5ADF">
        <w:t xml:space="preserve"> be insert</w:t>
      </w:r>
      <w:r w:rsidR="00E97FCB">
        <w:t>ed</w:t>
      </w:r>
      <w:r w:rsidR="00CD5ADF">
        <w:t xml:space="preserve"> into the flask in the real laboratory. </w:t>
      </w:r>
      <w:r w:rsidR="00562BBE">
        <w:t xml:space="preserve">During the real experiment, the </w:t>
      </w:r>
      <w:proofErr w:type="spellStart"/>
      <w:r w:rsidR="00492262">
        <w:t>WiFi</w:t>
      </w:r>
      <w:proofErr w:type="spellEnd"/>
      <w:r w:rsidR="00492262">
        <w:t xml:space="preserve">-enabled </w:t>
      </w:r>
      <w:r w:rsidR="00562BBE">
        <w:t xml:space="preserve">thermometer will </w:t>
      </w:r>
      <w:r w:rsidR="00717DF1">
        <w:t>report</w:t>
      </w:r>
      <w:r w:rsidR="00562BBE">
        <w:t xml:space="preserve"> the solution temperature</w:t>
      </w:r>
      <w:r w:rsidR="00717DF1">
        <w:t xml:space="preserve"> so</w:t>
      </w:r>
      <w:r w:rsidR="00E97FCB">
        <w:t xml:space="preserve"> that</w:t>
      </w:r>
      <w:r w:rsidR="00717DF1">
        <w:t xml:space="preserve"> the temperature can be displayed</w:t>
      </w:r>
      <w:r w:rsidR="00492262">
        <w:t xml:space="preserve"> on the flask in </w:t>
      </w:r>
      <w:r w:rsidR="00D47D99">
        <w:t>the virtual laboratory.</w:t>
      </w:r>
    </w:p>
    <w:p w14:paraId="50B9A805" w14:textId="32BD5A35" w:rsidR="00D47D99" w:rsidRDefault="00C53DB9" w:rsidP="00450300">
      <w:r>
        <w:t>A</w:t>
      </w:r>
      <w:r w:rsidR="00EA7866">
        <w:t xml:space="preserve"> </w:t>
      </w:r>
      <w:r w:rsidR="008A45AB">
        <w:rPr>
          <w:i/>
          <w:iCs/>
        </w:rPr>
        <w:t>T</w:t>
      </w:r>
      <w:r w:rsidR="00EA7866" w:rsidRPr="008A45AB">
        <w:rPr>
          <w:i/>
          <w:iCs/>
        </w:rPr>
        <w:t xml:space="preserve">ime </w:t>
      </w:r>
      <w:r w:rsidR="008A45AB">
        <w:rPr>
          <w:i/>
          <w:iCs/>
        </w:rPr>
        <w:t>M</w:t>
      </w:r>
      <w:r w:rsidR="00F506C0" w:rsidRPr="008A45AB">
        <w:rPr>
          <w:i/>
          <w:iCs/>
        </w:rPr>
        <w:t>anipulator</w:t>
      </w:r>
      <w:r w:rsidR="00EA7866">
        <w:t xml:space="preserve"> mechanism</w:t>
      </w:r>
      <w:r w:rsidR="003F4703">
        <w:t xml:space="preserve"> </w:t>
      </w:r>
      <w:r>
        <w:t>will be implemented to manipulate the time dimension of the virtual laboratory</w:t>
      </w:r>
      <w:r w:rsidR="00EA7866">
        <w:t xml:space="preserve">. </w:t>
      </w:r>
      <w:r>
        <w:t>As</w:t>
      </w:r>
      <w:r w:rsidR="008A45AB">
        <w:t xml:space="preserve"> shown in</w:t>
      </w:r>
      <w:r w:rsidR="000E7DE1">
        <w:t xml:space="preserve"> Fig</w:t>
      </w:r>
      <w:r>
        <w:t>ure</w:t>
      </w:r>
      <w:r w:rsidR="000E7DE1">
        <w:t xml:space="preserve"> 6a</w:t>
      </w:r>
      <w:r w:rsidR="00EA7866">
        <w:t>,</w:t>
      </w:r>
      <w:r w:rsidR="006066DB">
        <w:t xml:space="preserve"> </w:t>
      </w:r>
      <w:r w:rsidR="00A368C8">
        <w:t xml:space="preserve">the user </w:t>
      </w:r>
      <w:r w:rsidR="00D65FE3">
        <w:t>was</w:t>
      </w:r>
      <w:r w:rsidR="00A368C8">
        <w:t xml:space="preserve"> </w:t>
      </w:r>
      <w:r w:rsidR="00A43710">
        <w:t>performing</w:t>
      </w:r>
      <w:r w:rsidR="00A368C8">
        <w:t xml:space="preserve"> a</w:t>
      </w:r>
      <w:r w:rsidR="00D11B95">
        <w:t>n acid-base</w:t>
      </w:r>
      <w:r w:rsidR="00A368C8">
        <w:t xml:space="preserve"> mixing experiment</w:t>
      </w:r>
      <w:r w:rsidR="00D11B95">
        <w:t xml:space="preserve"> to </w:t>
      </w:r>
      <w:r w:rsidR="003107CD">
        <w:t>investigate</w:t>
      </w:r>
      <w:r w:rsidR="006066DB">
        <w:t xml:space="preserve"> the </w:t>
      </w:r>
      <w:r w:rsidR="00D11B95">
        <w:t xml:space="preserve">different </w:t>
      </w:r>
      <w:r w:rsidR="006066DB">
        <w:t>behavio</w:t>
      </w:r>
      <w:r w:rsidR="00D11B95">
        <w:t>r</w:t>
      </w:r>
      <w:r w:rsidR="00A43710">
        <w:t>s</w:t>
      </w:r>
      <w:r w:rsidR="00D11B95">
        <w:t xml:space="preserve"> of weak and strong acid</w:t>
      </w:r>
      <w:r w:rsidR="00A43710">
        <w:t>s</w:t>
      </w:r>
      <w:r w:rsidR="00D11B95">
        <w:t xml:space="preserve">. </w:t>
      </w:r>
      <w:r w:rsidR="000501A8">
        <w:t xml:space="preserve">In </w:t>
      </w:r>
      <w:r w:rsidR="003107CD">
        <w:t>an</w:t>
      </w:r>
      <w:r w:rsidR="000501A8">
        <w:t xml:space="preserve"> earl</w:t>
      </w:r>
      <w:r w:rsidR="003107CD">
        <w:t>ier</w:t>
      </w:r>
      <w:r w:rsidR="000501A8">
        <w:t xml:space="preserve"> stage of the experiment, the user </w:t>
      </w:r>
      <w:r w:rsidR="00D65FE3">
        <w:t xml:space="preserve">needed to </w:t>
      </w:r>
      <w:r w:rsidR="003107CD">
        <w:t>transfer</w:t>
      </w:r>
      <w:r w:rsidR="00255056">
        <w:t xml:space="preserve"> </w:t>
      </w:r>
      <w:r w:rsidR="00D65FE3">
        <w:t xml:space="preserve">three standard solutions </w:t>
      </w:r>
      <w:r w:rsidR="00255056">
        <w:t xml:space="preserve">into respective test tubes. Using </w:t>
      </w:r>
      <w:r w:rsidR="00A43710">
        <w:t>the</w:t>
      </w:r>
      <w:r w:rsidR="00255056">
        <w:t xml:space="preserve"> </w:t>
      </w:r>
      <w:r w:rsidR="00255056" w:rsidRPr="00D65FE3">
        <w:rPr>
          <w:i/>
          <w:iCs/>
        </w:rPr>
        <w:t>Time Manipulator</w:t>
      </w:r>
      <w:r w:rsidR="00255056">
        <w:t xml:space="preserve">, the user </w:t>
      </w:r>
      <w:r w:rsidR="00D65FE3">
        <w:t xml:space="preserve">only needed to </w:t>
      </w:r>
      <w:r w:rsidR="0053030A">
        <w:t>transfer one standard solution from the bottle to the tube</w:t>
      </w:r>
      <w:r w:rsidR="00D65FE3">
        <w:t xml:space="preserve"> (Fig. 6b)</w:t>
      </w:r>
      <w:r w:rsidR="00BD1D08">
        <w:t>. For the other two tubes, the user activate</w:t>
      </w:r>
      <w:r w:rsidR="003107CD">
        <w:t>d</w:t>
      </w:r>
      <w:r w:rsidR="00BD1D08">
        <w:t xml:space="preserve"> the edit mode and duplicate</w:t>
      </w:r>
      <w:r w:rsidR="003107CD">
        <w:t>d</w:t>
      </w:r>
      <w:r w:rsidR="007F1A90">
        <w:t xml:space="preserve"> (copy-and-paste)</w:t>
      </w:r>
      <w:r w:rsidR="00BD1D08">
        <w:t xml:space="preserve"> the transfer process twice. </w:t>
      </w:r>
      <w:r w:rsidR="00A43710">
        <w:t>A</w:t>
      </w:r>
      <w:r w:rsidR="0024228A">
        <w:t>ddition</w:t>
      </w:r>
      <w:r w:rsidR="00A43710">
        <w:t>ally</w:t>
      </w:r>
      <w:r w:rsidR="0024228A">
        <w:t xml:space="preserve">, the solution transfer process </w:t>
      </w:r>
      <w:r w:rsidR="003107CD">
        <w:t>was saved</w:t>
      </w:r>
      <w:r w:rsidR="0024228A">
        <w:t xml:space="preserve"> in a procedure library for future use. </w:t>
      </w:r>
      <w:r w:rsidR="007F1A90">
        <w:t>T</w:t>
      </w:r>
      <w:r w:rsidR="00BD1D08">
        <w:t>he standard solution preparation procedure</w:t>
      </w:r>
      <w:r w:rsidR="007F1A90">
        <w:t xml:space="preserve"> </w:t>
      </w:r>
      <w:r w:rsidR="00D65FE3">
        <w:t xml:space="preserve">was also imported </w:t>
      </w:r>
      <w:r w:rsidR="000E7DE1">
        <w:t xml:space="preserve">from the procedure library and </w:t>
      </w:r>
      <w:r w:rsidR="00D65FE3">
        <w:t>placed</w:t>
      </w:r>
      <w:r w:rsidR="000E7DE1">
        <w:t xml:space="preserve"> ahead of </w:t>
      </w:r>
      <w:r w:rsidR="0024228A">
        <w:t xml:space="preserve">the </w:t>
      </w:r>
      <w:r w:rsidR="000E7DE1">
        <w:t>solution transfer processes on the timeline.</w:t>
      </w:r>
    </w:p>
    <w:p w14:paraId="3E327FFE" w14:textId="21416D0A" w:rsidR="008A45AB" w:rsidRDefault="00D65FE3" w:rsidP="00450300">
      <w:r>
        <w:object w:dxaOrig="8880" w:dyaOrig="9134" w14:anchorId="447AF0FF">
          <v:shape id="_x0000_i1027" type="#_x0000_t75" style="width:6in;height:444pt" o:ole="">
            <v:imagedata r:id="rId15" o:title=""/>
          </v:shape>
          <o:OLEObject Type="Embed" ProgID="ChemDraw.Document.6.0" ShapeID="_x0000_i1027" DrawAspect="Content" ObjectID="_1729900231" r:id="rId16"/>
        </w:object>
      </w:r>
    </w:p>
    <w:p w14:paraId="482005FE" w14:textId="67F39958" w:rsidR="008A45AB" w:rsidRDefault="008A45AB" w:rsidP="00450300">
      <w:r w:rsidRPr="003A3F69">
        <w:rPr>
          <w:b/>
          <w:bCs/>
        </w:rPr>
        <w:t>Figure 6</w:t>
      </w:r>
      <w:r>
        <w:t xml:space="preserve">. User interface of the </w:t>
      </w:r>
      <w:r>
        <w:rPr>
          <w:i/>
          <w:iCs/>
        </w:rPr>
        <w:t>T</w:t>
      </w:r>
      <w:r w:rsidRPr="008A45AB">
        <w:rPr>
          <w:i/>
          <w:iCs/>
        </w:rPr>
        <w:t xml:space="preserve">ime </w:t>
      </w:r>
      <w:r>
        <w:rPr>
          <w:i/>
          <w:iCs/>
        </w:rPr>
        <w:t>M</w:t>
      </w:r>
      <w:r w:rsidRPr="008A45AB">
        <w:rPr>
          <w:i/>
          <w:iCs/>
        </w:rPr>
        <w:t>anipulator</w:t>
      </w:r>
      <w:r>
        <w:t xml:space="preserve">. </w:t>
      </w:r>
      <w:r w:rsidR="008B1393">
        <w:t xml:space="preserve">a) </w:t>
      </w:r>
      <w:r w:rsidR="00A43710">
        <w:t>An</w:t>
      </w:r>
      <w:r w:rsidR="008B1393">
        <w:t xml:space="preserve"> acid-base mixing experiment demonstrate</w:t>
      </w:r>
      <w:r w:rsidR="00A43710">
        <w:t>s</w:t>
      </w:r>
      <w:r w:rsidR="008B1393">
        <w:t xml:space="preserve"> </w:t>
      </w:r>
      <w:r w:rsidR="00A43710">
        <w:t xml:space="preserve">the </w:t>
      </w:r>
      <w:r w:rsidR="00B64CBF">
        <w:t xml:space="preserve">buffer capability of </w:t>
      </w:r>
      <w:r w:rsidR="00A43710">
        <w:t xml:space="preserve">the </w:t>
      </w:r>
      <w:r w:rsidR="00B64CBF">
        <w:t>acetic acid-sodium acetate mixture</w:t>
      </w:r>
      <w:r w:rsidR="008B1393">
        <w:t xml:space="preserve">. b) </w:t>
      </w:r>
      <w:r w:rsidR="00B64CBF">
        <w:t>Solution transfer process.</w:t>
      </w:r>
    </w:p>
    <w:p w14:paraId="0585B830" w14:textId="736A4E40" w:rsidR="00D9125E" w:rsidRDefault="00D9125E" w:rsidP="00450300">
      <w:r>
        <w:t xml:space="preserve">A sharing website will be developed to hub chemists’ virtual experiments. </w:t>
      </w:r>
      <w:r w:rsidR="003F4703">
        <w:t xml:space="preserve">With the </w:t>
      </w:r>
      <w:r>
        <w:t xml:space="preserve">chemist’s </w:t>
      </w:r>
      <w:r w:rsidR="00687722">
        <w:t>permission</w:t>
      </w:r>
      <w:r>
        <w:t>,</w:t>
      </w:r>
      <w:r w:rsidR="00687722">
        <w:t xml:space="preserve"> the website share</w:t>
      </w:r>
      <w:r w:rsidR="008D67AB">
        <w:t>s</w:t>
      </w:r>
      <w:r w:rsidR="00687722">
        <w:t xml:space="preserve"> both the virtual laborator</w:t>
      </w:r>
      <w:r w:rsidR="00F506C0">
        <w:t>y</w:t>
      </w:r>
      <w:r w:rsidR="00687722">
        <w:t xml:space="preserve"> and </w:t>
      </w:r>
      <w:r w:rsidR="003F4703">
        <w:t xml:space="preserve">the </w:t>
      </w:r>
      <w:r w:rsidR="00687722">
        <w:t xml:space="preserve">experiment recordings. Other chemists can </w:t>
      </w:r>
      <w:r w:rsidR="003107CD">
        <w:t>play t</w:t>
      </w:r>
      <w:r w:rsidR="00687722">
        <w:t xml:space="preserve">he </w:t>
      </w:r>
      <w:r w:rsidR="003107CD">
        <w:t>recording in</w:t>
      </w:r>
      <w:r w:rsidR="00687722">
        <w:t xml:space="preserve"> their VR headset</w:t>
      </w:r>
      <w:r w:rsidR="003107CD">
        <w:t xml:space="preserve">s, </w:t>
      </w:r>
      <w:r w:rsidR="00687722">
        <w:t>save clips</w:t>
      </w:r>
      <w:r w:rsidR="008B1393">
        <w:t xml:space="preserve"> </w:t>
      </w:r>
      <w:r w:rsidR="008D67AB">
        <w:t xml:space="preserve">to </w:t>
      </w:r>
      <w:r w:rsidR="003F4703">
        <w:t>their</w:t>
      </w:r>
      <w:r w:rsidR="008D67AB">
        <w:t xml:space="preserve"> </w:t>
      </w:r>
      <w:r w:rsidR="008D67AB">
        <w:lastRenderedPageBreak/>
        <w:t>procedure library</w:t>
      </w:r>
      <w:r w:rsidR="003107CD">
        <w:t>,</w:t>
      </w:r>
      <w:r w:rsidR="008D67AB">
        <w:t xml:space="preserve"> </w:t>
      </w:r>
      <w:r w:rsidR="00687722">
        <w:t xml:space="preserve">and reuse it in </w:t>
      </w:r>
      <w:r w:rsidR="003F4703">
        <w:t>their</w:t>
      </w:r>
      <w:r w:rsidR="00687722">
        <w:t xml:space="preserve"> own experiments. </w:t>
      </w:r>
      <w:r w:rsidR="00130F7A">
        <w:t>In addition, s</w:t>
      </w:r>
      <w:r w:rsidR="00687722">
        <w:t>tudents only need the VR headset to practice the experiment</w:t>
      </w:r>
      <w:r w:rsidR="00C26239">
        <w:t xml:space="preserve"> and their teacher can grade their experiment</w:t>
      </w:r>
      <w:r w:rsidR="003F4703">
        <w:t>al</w:t>
      </w:r>
      <w:r w:rsidR="00C26239">
        <w:t xml:space="preserve"> skill</w:t>
      </w:r>
      <w:r w:rsidR="00130F7A">
        <w:t>s</w:t>
      </w:r>
      <w:r w:rsidR="00C26239">
        <w:t xml:space="preserve"> in the VR system. This would save </w:t>
      </w:r>
      <w:r w:rsidR="003F4703">
        <w:t xml:space="preserve">the </w:t>
      </w:r>
      <w:r w:rsidR="00C26239">
        <w:t>time and</w:t>
      </w:r>
      <w:r w:rsidR="003107CD">
        <w:t xml:space="preserve"> </w:t>
      </w:r>
      <w:r w:rsidR="00C26239">
        <w:t>chemicals.</w:t>
      </w:r>
    </w:p>
    <w:p w14:paraId="2B43EF5F" w14:textId="785CC93D" w:rsidR="00814E2A" w:rsidRDefault="009B6507" w:rsidP="00E35379">
      <w:pPr>
        <w:spacing w:after="0"/>
      </w:pPr>
      <w:r>
        <w:rPr>
          <w:b/>
          <w:bCs/>
        </w:rPr>
        <w:t>Robot</w:t>
      </w:r>
    </w:p>
    <w:p w14:paraId="20AFA968" w14:textId="61932F0D" w:rsidR="005B3F74" w:rsidRDefault="00814E2A" w:rsidP="00450300">
      <w:r>
        <w:t xml:space="preserve">A two-arm mobile robot will be developed to </w:t>
      </w:r>
      <w:r w:rsidR="007350B8">
        <w:t>conduct</w:t>
      </w:r>
      <w:r w:rsidR="009D392A">
        <w:t xml:space="preserve"> experiment</w:t>
      </w:r>
      <w:r w:rsidR="009B5BDB">
        <w:t>s</w:t>
      </w:r>
      <w:r w:rsidR="009D392A">
        <w:t xml:space="preserve"> in real laboratories. </w:t>
      </w:r>
      <w:r w:rsidR="009B5BDB">
        <w:t xml:space="preserve">An onboard computer </w:t>
      </w:r>
      <w:r>
        <w:t>receive</w:t>
      </w:r>
      <w:r w:rsidR="00AC7C1C">
        <w:t>s</w:t>
      </w:r>
      <w:r w:rsidR="00BE2716">
        <w:t xml:space="preserve"> the </w:t>
      </w:r>
      <w:r w:rsidR="00847E2D">
        <w:t>moving trajectory</w:t>
      </w:r>
      <w:r w:rsidR="00BE2716">
        <w:t xml:space="preserve"> of each object in the virtual laboratory.</w:t>
      </w:r>
      <w:r w:rsidR="009B5BDB">
        <w:t xml:space="preserve"> </w:t>
      </w:r>
      <w:r w:rsidR="00AC7C1C">
        <w:t>P</w:t>
      </w:r>
      <w:r w:rsidR="009B5BDB">
        <w:t xml:space="preserve">lanning </w:t>
      </w:r>
      <w:r w:rsidR="00B77512">
        <w:t xml:space="preserve">software will find the right way </w:t>
      </w:r>
      <w:r w:rsidR="00AC7C1C">
        <w:t>to</w:t>
      </w:r>
      <w:r w:rsidR="00B77512">
        <w:t xml:space="preserve"> instruct the robot </w:t>
      </w:r>
      <w:r w:rsidR="001B1551">
        <w:t xml:space="preserve">hand </w:t>
      </w:r>
      <w:r w:rsidR="00B77512">
        <w:t xml:space="preserve">to move the object to </w:t>
      </w:r>
      <w:r w:rsidR="00847E2D">
        <w:t>follow the moving trajectory</w:t>
      </w:r>
      <w:r w:rsidR="00B77512">
        <w:t xml:space="preserve">. </w:t>
      </w:r>
      <w:r w:rsidR="004B54E1">
        <w:t>The</w:t>
      </w:r>
      <w:r w:rsidR="002F2C34">
        <w:t xml:space="preserve"> robot’s mobile platform will be equipped with</w:t>
      </w:r>
      <w:r w:rsidR="00AC7C1C">
        <w:t xml:space="preserve"> a</w:t>
      </w:r>
      <w:r w:rsidR="002F2C34">
        <w:t xml:space="preserve"> </w:t>
      </w:r>
      <w:r w:rsidR="00130F7A" w:rsidRPr="00130F7A">
        <w:rPr>
          <w:i/>
          <w:iCs/>
        </w:rPr>
        <w:t>l</w:t>
      </w:r>
      <w:r w:rsidR="002F2C34" w:rsidRPr="00130F7A">
        <w:rPr>
          <w:i/>
          <w:iCs/>
        </w:rPr>
        <w:t xml:space="preserve">ight </w:t>
      </w:r>
      <w:r w:rsidR="00130F7A" w:rsidRPr="00130F7A">
        <w:rPr>
          <w:i/>
          <w:iCs/>
        </w:rPr>
        <w:t>d</w:t>
      </w:r>
      <w:r w:rsidR="002F2C34" w:rsidRPr="00130F7A">
        <w:rPr>
          <w:i/>
          <w:iCs/>
        </w:rPr>
        <w:t xml:space="preserve">etection and </w:t>
      </w:r>
      <w:r w:rsidR="00130F7A" w:rsidRPr="00130F7A">
        <w:rPr>
          <w:i/>
          <w:iCs/>
        </w:rPr>
        <w:t>r</w:t>
      </w:r>
      <w:r w:rsidR="002F2C34" w:rsidRPr="00130F7A">
        <w:rPr>
          <w:i/>
          <w:iCs/>
        </w:rPr>
        <w:t xml:space="preserve">anging </w:t>
      </w:r>
      <w:r w:rsidR="002F2C34">
        <w:t xml:space="preserve">(LiDAR) sensor to avoid collision </w:t>
      </w:r>
      <w:r w:rsidR="00AC7C1C">
        <w:t xml:space="preserve">because </w:t>
      </w:r>
      <w:r w:rsidR="002F2C34">
        <w:t xml:space="preserve">the robot would share the </w:t>
      </w:r>
      <w:r w:rsidR="00394935">
        <w:t xml:space="preserve">same </w:t>
      </w:r>
      <w:r w:rsidR="002F2C34">
        <w:t xml:space="preserve">laboratory with chemists but </w:t>
      </w:r>
      <w:r w:rsidR="00AC7C1C">
        <w:t>at</w:t>
      </w:r>
      <w:r w:rsidR="002F2C34">
        <w:t xml:space="preserve"> different time</w:t>
      </w:r>
      <w:r w:rsidR="00AC7C1C">
        <w:t>s</w:t>
      </w:r>
      <w:r w:rsidR="002F2C34">
        <w:t xml:space="preserve">. </w:t>
      </w:r>
    </w:p>
    <w:p w14:paraId="7743629D" w14:textId="754D46B9" w:rsidR="00B02A20" w:rsidRPr="00500A9C" w:rsidRDefault="00BA2322" w:rsidP="00AD0676">
      <w:r>
        <w:t xml:space="preserve">To reduce the complexity of robot design, </w:t>
      </w:r>
      <w:r w:rsidR="004B54E1">
        <w:t>we</w:t>
      </w:r>
      <w:r>
        <w:t xml:space="preserve"> will work with equipment manufacturers and </w:t>
      </w:r>
      <w:r w:rsidR="00DF3D19">
        <w:t>add remote</w:t>
      </w:r>
      <w:r w:rsidR="00AC7C1C">
        <w:t>-</w:t>
      </w:r>
      <w:r w:rsidR="00DF3D19">
        <w:t>control feature</w:t>
      </w:r>
      <w:r w:rsidR="00AC7C1C">
        <w:t>s</w:t>
      </w:r>
      <w:r w:rsidR="00DF3D19">
        <w:t xml:space="preserve"> to the</w:t>
      </w:r>
      <w:r w:rsidR="004B54E1">
        <w:t>ir products</w:t>
      </w:r>
      <w:r w:rsidR="00DF3D19">
        <w:t xml:space="preserve">. For example, </w:t>
      </w:r>
      <w:r w:rsidR="004B54E1">
        <w:t>we</w:t>
      </w:r>
      <w:r w:rsidR="00DF3D19">
        <w:t xml:space="preserve"> will design </w:t>
      </w:r>
      <w:r w:rsidR="00606F80">
        <w:t>a</w:t>
      </w:r>
      <w:r w:rsidR="00551B37">
        <w:t>n</w:t>
      </w:r>
      <w:r w:rsidR="00606F80">
        <w:t xml:space="preserve"> </w:t>
      </w:r>
      <w:r w:rsidR="00551B37">
        <w:t xml:space="preserve">ESP8266 microcontroller-based </w:t>
      </w:r>
      <w:r w:rsidR="00DF3D19">
        <w:t>circuit board</w:t>
      </w:r>
      <w:r w:rsidR="00D9125E">
        <w:t xml:space="preserve"> </w:t>
      </w:r>
      <w:r w:rsidR="003107CD">
        <w:t xml:space="preserve">to </w:t>
      </w:r>
      <w:r w:rsidR="00A013A6">
        <w:t xml:space="preserve">wirelessly </w:t>
      </w:r>
      <w:r w:rsidR="003107CD">
        <w:t>control the heating mantle</w:t>
      </w:r>
      <w:r w:rsidR="004B54E1">
        <w:t xml:space="preserve"> so that the robot arms do not need to dial the knobs anymore</w:t>
      </w:r>
      <w:r w:rsidR="003107CD">
        <w:t xml:space="preserve">. </w:t>
      </w:r>
      <w:r w:rsidR="00A013A6">
        <w:t>S</w:t>
      </w:r>
      <w:r w:rsidR="00CD25FB">
        <w:t xml:space="preserve">pecifically, </w:t>
      </w:r>
      <w:r w:rsidR="00551B37">
        <w:t xml:space="preserve">ESP8266 </w:t>
      </w:r>
      <w:r w:rsidR="0082687C">
        <w:t xml:space="preserve">has </w:t>
      </w:r>
      <w:r w:rsidR="00A013A6">
        <w:t>a</w:t>
      </w:r>
      <w:r w:rsidR="00551B37">
        <w:t xml:space="preserve"> </w:t>
      </w:r>
      <w:r w:rsidR="0082687C">
        <w:rPr>
          <w:rFonts w:ascii="Helvetica Neue" w:hAnsi="Helvetica Neue"/>
          <w:color w:val="333333"/>
        </w:rPr>
        <w:t>Wi-Fi stack</w:t>
      </w:r>
      <w:r w:rsidR="0082687C">
        <w:t xml:space="preserve"> </w:t>
      </w:r>
      <w:r w:rsidR="00CD25FB">
        <w:t>to run</w:t>
      </w:r>
      <w:r w:rsidR="0082687C">
        <w:t xml:space="preserve"> a web</w:t>
      </w:r>
      <w:r w:rsidR="00A013A6">
        <w:t xml:space="preserve"> </w:t>
      </w:r>
      <w:r w:rsidR="0082687C">
        <w:t>server</w:t>
      </w:r>
      <w:r w:rsidR="004B54E1">
        <w:t xml:space="preserve"> and </w:t>
      </w:r>
      <w:r w:rsidR="004B54E1" w:rsidRPr="00353FFE">
        <w:rPr>
          <w:i/>
          <w:iCs/>
        </w:rPr>
        <w:t>pulse width modulation</w:t>
      </w:r>
      <w:r w:rsidR="004B54E1" w:rsidRPr="00353FFE">
        <w:t xml:space="preserve"> </w:t>
      </w:r>
      <w:r w:rsidR="004B54E1">
        <w:t xml:space="preserve">(PWM) method to </w:t>
      </w:r>
      <w:r w:rsidR="00353FFE">
        <w:t>control the stirring speed and heating rate.</w:t>
      </w:r>
    </w:p>
    <w:p w14:paraId="5F0D6C4D" w14:textId="77777777" w:rsidR="00987868" w:rsidRPr="00E10F35" w:rsidRDefault="00987868" w:rsidP="00987868">
      <w:pPr>
        <w:pStyle w:val="Title"/>
      </w:pPr>
      <w:r w:rsidRPr="00E10F35">
        <w:t>Additional Comment and Outlook</w:t>
      </w:r>
    </w:p>
    <w:p w14:paraId="0CA52E10" w14:textId="110B44C1" w:rsidR="0025003C" w:rsidRPr="00E10F35" w:rsidRDefault="00675CF3" w:rsidP="00987868">
      <w:r w:rsidRPr="00E10F35">
        <w:t xml:space="preserve">One may ask why VR is favored instead of augmented reality (AR). The answer </w:t>
      </w:r>
      <w:r w:rsidR="00A013A6">
        <w:t xml:space="preserve">to this </w:t>
      </w:r>
      <w:r w:rsidRPr="00E10F35">
        <w:t xml:space="preserve">is that AR is limited by reality in certain situations. </w:t>
      </w:r>
      <w:r w:rsidR="0025003C" w:rsidRPr="00E10F35">
        <w:t>We cannot fast</w:t>
      </w:r>
      <w:r w:rsidR="008D1A4A">
        <w:t xml:space="preserve"> </w:t>
      </w:r>
      <w:r w:rsidR="0025003C" w:rsidRPr="00E10F35">
        <w:t xml:space="preserve">forward the timeline and skip the 4-hour </w:t>
      </w:r>
      <w:r w:rsidR="000F2CC4" w:rsidRPr="00E10F35">
        <w:t>reflux</w:t>
      </w:r>
      <w:r w:rsidR="0025003C" w:rsidRPr="00E10F35">
        <w:t xml:space="preserve"> to do ensuing operation</w:t>
      </w:r>
      <w:r w:rsidR="000F2CC4" w:rsidRPr="00E10F35">
        <w:t>s</w:t>
      </w:r>
      <w:r w:rsidR="0025003C" w:rsidRPr="00E10F35">
        <w:t xml:space="preserve">. VR application can be driven by </w:t>
      </w:r>
      <w:r w:rsidR="00A013A6">
        <w:t xml:space="preserve">the </w:t>
      </w:r>
      <w:r w:rsidR="0025003C" w:rsidRPr="00E10F35">
        <w:t xml:space="preserve">recorded </w:t>
      </w:r>
      <w:r w:rsidR="00F77DBF" w:rsidRPr="00E10F35">
        <w:t>data</w:t>
      </w:r>
      <w:r w:rsidR="0025003C" w:rsidRPr="00E10F35">
        <w:t xml:space="preserve">. This would allow </w:t>
      </w:r>
      <w:r w:rsidR="009D78B9" w:rsidRPr="00E10F35">
        <w:t xml:space="preserve">us to </w:t>
      </w:r>
      <w:r w:rsidR="0025003C" w:rsidRPr="00E10F35">
        <w:t>edit</w:t>
      </w:r>
      <w:r w:rsidR="009D78B9" w:rsidRPr="00E10F35">
        <w:t xml:space="preserve"> the </w:t>
      </w:r>
      <w:r w:rsidR="007E0DC8" w:rsidRPr="00E10F35">
        <w:t>experiment</w:t>
      </w:r>
      <w:r w:rsidR="00A013A6">
        <w:t>al</w:t>
      </w:r>
      <w:r w:rsidR="007E0DC8" w:rsidRPr="00E10F35">
        <w:t xml:space="preserve"> </w:t>
      </w:r>
      <w:r w:rsidR="009D78B9" w:rsidRPr="00E10F35">
        <w:t>demonstration</w:t>
      </w:r>
      <w:r w:rsidR="0025003C" w:rsidRPr="00E10F35">
        <w:t xml:space="preserve"> and replace the aldehyde</w:t>
      </w:r>
      <w:r w:rsidR="009D78B9" w:rsidRPr="00E10F35">
        <w:t>-choosing</w:t>
      </w:r>
      <w:r w:rsidR="0025003C" w:rsidRPr="00E10F35">
        <w:t xml:space="preserve"> </w:t>
      </w:r>
      <w:r w:rsidR="009D78B9" w:rsidRPr="00E10F35">
        <w:t>clip, which results in</w:t>
      </w:r>
      <w:r w:rsidR="006E74DE" w:rsidRPr="00E10F35">
        <w:t xml:space="preserve"> </w:t>
      </w:r>
      <w:r w:rsidR="00F77DBF">
        <w:t xml:space="preserve">multiple </w:t>
      </w:r>
      <w:r w:rsidR="006E74DE" w:rsidRPr="00E10F35">
        <w:t>4-hour long demonstration</w:t>
      </w:r>
      <w:r w:rsidR="00F77DBF">
        <w:t>s</w:t>
      </w:r>
      <w:r w:rsidR="000F2CC4" w:rsidRPr="00E10F35">
        <w:t xml:space="preserve"> for</w:t>
      </w:r>
      <w:r w:rsidR="00CB4A3B" w:rsidRPr="00E10F35">
        <w:t xml:space="preserve"> the</w:t>
      </w:r>
      <w:r w:rsidR="000F2CC4" w:rsidRPr="00E10F35">
        <w:t xml:space="preserve"> robot to replay</w:t>
      </w:r>
      <w:r w:rsidR="006E74DE" w:rsidRPr="00E10F35">
        <w:t>.</w:t>
      </w:r>
      <w:r w:rsidR="003A2BCE">
        <w:t xml:space="preserve"> In addition, virtual laboratory </w:t>
      </w:r>
      <w:r w:rsidR="00F77DBF">
        <w:t xml:space="preserve">can be augmented </w:t>
      </w:r>
      <w:r w:rsidR="003A2BCE">
        <w:t>as well</w:t>
      </w:r>
      <w:r w:rsidR="00F77DBF">
        <w:t xml:space="preserve">, </w:t>
      </w:r>
      <w:r w:rsidR="003A2BCE">
        <w:t xml:space="preserve">so VR does not lose any useful features compared to AR. </w:t>
      </w:r>
    </w:p>
    <w:p w14:paraId="37E4CD91" w14:textId="42A5DA12" w:rsidR="00C740CD" w:rsidRPr="00E10F35" w:rsidRDefault="00693720" w:rsidP="005019C7">
      <w:r w:rsidRPr="00E10F35">
        <w:lastRenderedPageBreak/>
        <w:t>Although the robot</w:t>
      </w:r>
      <w:r w:rsidR="00776789" w:rsidRPr="00E10F35">
        <w:t>ic part of the</w:t>
      </w:r>
      <w:r w:rsidRPr="00E10F35">
        <w:t xml:space="preserve"> system is fully compatible </w:t>
      </w:r>
      <w:r w:rsidR="00776789" w:rsidRPr="00E10F35">
        <w:t>with</w:t>
      </w:r>
      <w:r w:rsidRPr="00E10F35">
        <w:t xml:space="preserve"> an artificial intelligence (AI) pipeline, I chose not to pur</w:t>
      </w:r>
      <w:r w:rsidR="00F20D97" w:rsidRPr="00E10F35">
        <w:t xml:space="preserve">sue a design paradigm featuring </w:t>
      </w:r>
      <w:r w:rsidR="008C5B9C" w:rsidRPr="00E10F35">
        <w:t xml:space="preserve">chemistry </w:t>
      </w:r>
      <w:r w:rsidR="00F20D97" w:rsidRPr="00E10F35">
        <w:t>AI</w:t>
      </w:r>
      <w:r w:rsidRPr="00E10F35">
        <w:t>. First, “strong AI” is unavailable at this moment, which</w:t>
      </w:r>
      <w:r w:rsidR="00776789" w:rsidRPr="00E10F35">
        <w:t xml:space="preserve"> means </w:t>
      </w:r>
      <w:r w:rsidR="00564239">
        <w:t xml:space="preserve">that </w:t>
      </w:r>
      <w:r w:rsidR="00F20D97" w:rsidRPr="00E10F35">
        <w:t>an</w:t>
      </w:r>
      <w:r w:rsidR="00776789" w:rsidRPr="00E10F35">
        <w:t xml:space="preserve"> AI-powered system </w:t>
      </w:r>
      <w:r w:rsidR="00564239">
        <w:t xml:space="preserve">is </w:t>
      </w:r>
      <w:r w:rsidR="00B15235" w:rsidRPr="00E10F35">
        <w:t xml:space="preserve">currently </w:t>
      </w:r>
      <w:r w:rsidRPr="00E10F35">
        <w:t xml:space="preserve">field-restricted. </w:t>
      </w:r>
      <w:r w:rsidR="00527EF0" w:rsidRPr="00E10F35">
        <w:t>Coley</w:t>
      </w:r>
      <w:r w:rsidR="00DE2683" w:rsidRPr="00E10F35">
        <w:fldChar w:fldCharType="begin">
          <w:fldData xml:space="preserve">PEVuZE5vdGU+PENpdGU+PEF1dGhvcj5Db2xleTwvQXV0aG9yPjxZZWFyPjIwMTk8L1llYXI+PFJl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</w:fldData>
        </w:fldChar>
      </w:r>
      <w:r w:rsidR="00C34A1A" w:rsidRPr="00E10F35">
        <w:instrText xml:space="preserve"> ADDIN EN.CITE </w:instrText>
      </w:r>
      <w:r w:rsidR="00DE2683" w:rsidRPr="00E10F35">
        <w:fldChar w:fldCharType="begin">
          <w:fldData xml:space="preserve">PEVuZE5vdGU+PENpdGU+PEF1dGhvcj5Db2xleTwvQXV0aG9yPjxZZWFyPjIwMTk8L1llYXI+PFJl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</w:fldData>
        </w:fldChar>
      </w:r>
      <w:r w:rsidR="00C34A1A" w:rsidRPr="00E10F35">
        <w:instrText xml:space="preserve"> ADDIN EN.CITE.DATA </w:instrText>
      </w:r>
      <w:r w:rsidR="00DE2683" w:rsidRPr="00E10F35">
        <w:fldChar w:fldCharType="end"/>
      </w:r>
      <w:r w:rsidR="00DE2683" w:rsidRPr="00E10F35">
        <w:fldChar w:fldCharType="separate"/>
      </w:r>
      <w:r w:rsidR="00C34A1A" w:rsidRPr="00E10F35">
        <w:rPr>
          <w:noProof/>
          <w:vertAlign w:val="superscript"/>
        </w:rPr>
        <w:t>8</w:t>
      </w:r>
      <w:r w:rsidR="00DE2683" w:rsidRPr="00E10F35">
        <w:fldChar w:fldCharType="end"/>
      </w:r>
      <w:r w:rsidRPr="00E10F35">
        <w:t xml:space="preserve"> tried this path </w:t>
      </w:r>
      <w:r w:rsidR="00776789" w:rsidRPr="00E10F35">
        <w:t>so that</w:t>
      </w:r>
      <w:r w:rsidRPr="00E10F35">
        <w:t xml:space="preserve"> their robot system was “trapped” in </w:t>
      </w:r>
      <w:r w:rsidR="00776789" w:rsidRPr="00E10F35">
        <w:t xml:space="preserve">a particular field of </w:t>
      </w:r>
      <w:r w:rsidRPr="00E10F35">
        <w:t xml:space="preserve">organic synthesis. </w:t>
      </w:r>
      <w:r w:rsidR="00B15235" w:rsidRPr="00E10F35">
        <w:t>Their machine cannot be used to synthesize metal–organic framework</w:t>
      </w:r>
      <w:r w:rsidR="00564239">
        <w:t>s</w:t>
      </w:r>
      <w:r w:rsidR="00B15235" w:rsidRPr="00E10F35">
        <w:t xml:space="preserve"> (MOFs)</w:t>
      </w:r>
      <w:r w:rsidR="0004790C" w:rsidRPr="00E10F35">
        <w:t xml:space="preserve"> because their </w:t>
      </w:r>
      <w:r w:rsidR="008C5B9C" w:rsidRPr="00E10F35">
        <w:t xml:space="preserve">organic chemistry </w:t>
      </w:r>
      <w:r w:rsidR="0004790C" w:rsidRPr="00E10F35">
        <w:t xml:space="preserve">AI has no idea </w:t>
      </w:r>
      <w:r w:rsidR="00564239">
        <w:t xml:space="preserve">what </w:t>
      </w:r>
      <w:proofErr w:type="gramStart"/>
      <w:r w:rsidR="00564239">
        <w:t>are</w:t>
      </w:r>
      <w:r w:rsidR="0004790C" w:rsidRPr="00E10F35">
        <w:t xml:space="preserve"> MOFs</w:t>
      </w:r>
      <w:proofErr w:type="gramEnd"/>
      <w:r w:rsidR="00B15235" w:rsidRPr="00E10F35">
        <w:t xml:space="preserve">. </w:t>
      </w:r>
      <w:r w:rsidRPr="00E10F35">
        <w:t xml:space="preserve">The current </w:t>
      </w:r>
      <w:r w:rsidR="00776789" w:rsidRPr="00E10F35">
        <w:t>status of AI development prevents</w:t>
      </w:r>
      <w:r w:rsidRPr="00E10F35">
        <w:t xml:space="preserve"> a</w:t>
      </w:r>
      <w:r w:rsidR="00776789" w:rsidRPr="00E10F35">
        <w:t>n</w:t>
      </w:r>
      <w:r w:rsidRPr="00E10F35">
        <w:t xml:space="preserve"> AI-powered robot system </w:t>
      </w:r>
      <w:r w:rsidR="00564239">
        <w:t xml:space="preserve">from </w:t>
      </w:r>
      <w:r w:rsidRPr="00E10F35">
        <w:t>being general-purpose</w:t>
      </w:r>
      <w:r w:rsidR="00776789" w:rsidRPr="00E10F35">
        <w:t xml:space="preserve"> (</w:t>
      </w:r>
      <w:r w:rsidR="00564239">
        <w:t>A</w:t>
      </w:r>
      <w:r w:rsidR="00776789" w:rsidRPr="00E10F35">
        <w:t>im 2)</w:t>
      </w:r>
      <w:r w:rsidRPr="00E10F35">
        <w:t xml:space="preserve">. </w:t>
      </w:r>
      <w:r w:rsidR="00776789" w:rsidRPr="00E10F35">
        <w:t xml:space="preserve">Second, </w:t>
      </w:r>
      <w:r w:rsidR="00462DA8" w:rsidRPr="00E10F35">
        <w:t>h</w:t>
      </w:r>
      <w:r w:rsidR="00C740CD" w:rsidRPr="00E10F35">
        <w:t xml:space="preserve">and movement is a simple </w:t>
      </w:r>
      <w:r w:rsidR="00462DA8" w:rsidRPr="00E10F35">
        <w:t xml:space="preserve">input </w:t>
      </w:r>
      <w:r w:rsidR="00C740CD" w:rsidRPr="00E10F35">
        <w:t xml:space="preserve">form </w:t>
      </w:r>
      <w:r w:rsidR="00564239">
        <w:t>that</w:t>
      </w:r>
      <w:r w:rsidR="00C740CD" w:rsidRPr="00E10F35">
        <w:t xml:space="preserve"> can </w:t>
      </w:r>
      <w:r w:rsidR="00564239">
        <w:t xml:space="preserve">easily </w:t>
      </w:r>
      <w:r w:rsidR="00C740CD" w:rsidRPr="00E10F35">
        <w:t xml:space="preserve">be repeated by a </w:t>
      </w:r>
      <w:r w:rsidR="00DC3AF7" w:rsidRPr="00E10F35">
        <w:t>simple-minded robot</w:t>
      </w:r>
      <w:r w:rsidR="00C740CD" w:rsidRPr="00E10F35">
        <w:t>. The job can be finished by a</w:t>
      </w:r>
      <w:r w:rsidR="00DC3AF7" w:rsidRPr="00E10F35">
        <w:t xml:space="preserve"> user-friendly (</w:t>
      </w:r>
      <w:r w:rsidR="00564239">
        <w:t>A</w:t>
      </w:r>
      <w:r w:rsidR="00DC3AF7" w:rsidRPr="00E10F35">
        <w:t>im 1) and economical (</w:t>
      </w:r>
      <w:r w:rsidR="00564239">
        <w:t>A</w:t>
      </w:r>
      <w:r w:rsidR="00DC3AF7" w:rsidRPr="00E10F35">
        <w:t>im 3)</w:t>
      </w:r>
      <w:r w:rsidR="00C740CD" w:rsidRPr="00E10F35">
        <w:t xml:space="preserve"> robot</w:t>
      </w:r>
      <w:r w:rsidR="00DC3AF7" w:rsidRPr="00E10F35">
        <w:t>.</w:t>
      </w:r>
      <w:r w:rsidR="00462DA8" w:rsidRPr="00E10F35">
        <w:t xml:space="preserve"> Additional AI feature</w:t>
      </w:r>
      <w:r w:rsidR="00CB4A3B" w:rsidRPr="00E10F35">
        <w:t>s are</w:t>
      </w:r>
      <w:r w:rsidR="00462DA8" w:rsidRPr="00E10F35">
        <w:t xml:space="preserve"> </w:t>
      </w:r>
      <w:r w:rsidR="00C740CD" w:rsidRPr="00E10F35">
        <w:t xml:space="preserve">just </w:t>
      </w:r>
      <w:r w:rsidR="00462DA8" w:rsidRPr="00E10F35">
        <w:t>a burden</w:t>
      </w:r>
      <w:r w:rsidR="00C740CD" w:rsidRPr="00E10F35">
        <w:t xml:space="preserve"> </w:t>
      </w:r>
      <w:r w:rsidR="007350B8">
        <w:t>for the develop</w:t>
      </w:r>
      <w:r w:rsidR="00F77DBF">
        <w:t>ment</w:t>
      </w:r>
      <w:r w:rsidR="007350B8">
        <w:t xml:space="preserve"> from</w:t>
      </w:r>
      <w:r w:rsidR="00462DA8" w:rsidRPr="00E10F35">
        <w:t xml:space="preserve"> my perspective</w:t>
      </w:r>
      <w:r w:rsidR="007350B8">
        <w:t>.</w:t>
      </w:r>
    </w:p>
    <w:p w14:paraId="5FAEFE87" w14:textId="328173A7" w:rsidR="005019C7" w:rsidRPr="00E10F35" w:rsidRDefault="0050731D" w:rsidP="005019C7">
      <w:r w:rsidRPr="00E10F35">
        <w:t xml:space="preserve">By </w:t>
      </w:r>
      <w:r w:rsidR="00C64952" w:rsidRPr="00E10F35">
        <w:t>introducing</w:t>
      </w:r>
      <w:r w:rsidRPr="00E10F35">
        <w:t xml:space="preserve"> new </w:t>
      </w:r>
      <w:r w:rsidR="00C64952" w:rsidRPr="00E10F35">
        <w:t>3D content</w:t>
      </w:r>
      <w:r w:rsidRPr="00E10F35">
        <w:t>, this robot system can be appl</w:t>
      </w:r>
      <w:r w:rsidR="00286F1A" w:rsidRPr="00E10F35">
        <w:t xml:space="preserve">ied in </w:t>
      </w:r>
      <w:r w:rsidR="00F22E8B" w:rsidRPr="00E10F35">
        <w:t>academic/industrial training facilit</w:t>
      </w:r>
      <w:r w:rsidR="00CB4A3B" w:rsidRPr="00E10F35">
        <w:t>ies</w:t>
      </w:r>
      <w:r w:rsidR="00F22E8B" w:rsidRPr="00E10F35">
        <w:t xml:space="preserve">, </w:t>
      </w:r>
      <w:r w:rsidR="00286F1A" w:rsidRPr="00E10F35">
        <w:t>manufacturing factor</w:t>
      </w:r>
      <w:r w:rsidR="00CB4A3B" w:rsidRPr="00E10F35">
        <w:t>ies</w:t>
      </w:r>
      <w:r w:rsidR="00286F1A" w:rsidRPr="00E10F35">
        <w:t>, pharmaceutical laborator</w:t>
      </w:r>
      <w:r w:rsidR="00CB4A3B" w:rsidRPr="00E10F35">
        <w:t>ies</w:t>
      </w:r>
      <w:r w:rsidR="00286F1A" w:rsidRPr="00E10F35">
        <w:t>, centralized</w:t>
      </w:r>
      <w:r w:rsidR="00C740CD" w:rsidRPr="00E10F35">
        <w:t xml:space="preserve"> kitchen</w:t>
      </w:r>
      <w:r w:rsidR="00CB4A3B" w:rsidRPr="00E10F35">
        <w:t>s</w:t>
      </w:r>
      <w:r w:rsidR="00C740CD" w:rsidRPr="00E10F35">
        <w:t xml:space="preserve">, or </w:t>
      </w:r>
      <w:r w:rsidR="00564239">
        <w:t>M</w:t>
      </w:r>
      <w:r w:rsidR="00C740CD" w:rsidRPr="00E10F35">
        <w:t>ars colonization.</w:t>
      </w:r>
    </w:p>
    <w:p w14:paraId="57676C7D" w14:textId="77777777" w:rsidR="00EC10CB" w:rsidRPr="00E10F35" w:rsidRDefault="004865A3" w:rsidP="007E0DC8">
      <w:pPr>
        <w:pStyle w:val="Title"/>
      </w:pPr>
      <w:r w:rsidRPr="00E10F35">
        <w:t>References</w:t>
      </w:r>
    </w:p>
    <w:bookmarkStart w:id="0" w:name="_Hlk116133187"/>
    <w:p w14:paraId="30E371B7" w14:textId="77777777" w:rsidR="00290925" w:rsidRPr="00F77DBF" w:rsidRDefault="00DE2683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szCs w:val="20"/>
        </w:rPr>
        <w:fldChar w:fldCharType="begin"/>
      </w:r>
      <w:r w:rsidR="00EC10CB" w:rsidRPr="00F77DBF">
        <w:rPr>
          <w:rFonts w:ascii="Times New Roman" w:hAnsi="Times New Roman"/>
          <w:szCs w:val="20"/>
        </w:rPr>
        <w:instrText xml:space="preserve"> ADDIN EN.REFLIST </w:instrText>
      </w:r>
      <w:r w:rsidRPr="00F77DBF">
        <w:rPr>
          <w:rFonts w:ascii="Times New Roman" w:hAnsi="Times New Roman"/>
          <w:szCs w:val="20"/>
        </w:rPr>
        <w:fldChar w:fldCharType="separate"/>
      </w:r>
      <w:r w:rsidR="00290925" w:rsidRPr="00F77DBF">
        <w:rPr>
          <w:rFonts w:ascii="Times New Roman" w:hAnsi="Times New Roman"/>
          <w:noProof/>
          <w:szCs w:val="20"/>
        </w:rPr>
        <w:t>1.</w:t>
      </w:r>
      <w:r w:rsidR="00290925" w:rsidRPr="00F77DBF">
        <w:rPr>
          <w:rFonts w:ascii="Times New Roman" w:hAnsi="Times New Roman"/>
          <w:noProof/>
          <w:szCs w:val="20"/>
        </w:rPr>
        <w:tab/>
        <w:t xml:space="preserve">Masui, H.;  Yosugi, S.;  Fuse, S.; Takahashi, T., Solution-phase automated synthesis of an alpha-amino aldehyde as a versatile intermediate. </w:t>
      </w:r>
      <w:r w:rsidR="00290925" w:rsidRPr="00F77DBF">
        <w:rPr>
          <w:rFonts w:ascii="Times New Roman" w:hAnsi="Times New Roman"/>
          <w:i/>
          <w:noProof/>
          <w:szCs w:val="20"/>
        </w:rPr>
        <w:t xml:space="preserve">Beilstein J Org Chem </w:t>
      </w:r>
      <w:r w:rsidR="00290925" w:rsidRPr="00F77DBF">
        <w:rPr>
          <w:rFonts w:ascii="Times New Roman" w:hAnsi="Times New Roman"/>
          <w:b/>
          <w:noProof/>
          <w:szCs w:val="20"/>
        </w:rPr>
        <w:t>2017,</w:t>
      </w:r>
      <w:r w:rsidR="00290925" w:rsidRPr="00F77DBF">
        <w:rPr>
          <w:rFonts w:ascii="Times New Roman" w:hAnsi="Times New Roman"/>
          <w:noProof/>
          <w:szCs w:val="20"/>
        </w:rPr>
        <w:t xml:space="preserve"> </w:t>
      </w:r>
      <w:r w:rsidR="00290925" w:rsidRPr="00F77DBF">
        <w:rPr>
          <w:rFonts w:ascii="Times New Roman" w:hAnsi="Times New Roman"/>
          <w:i/>
          <w:noProof/>
          <w:szCs w:val="20"/>
        </w:rPr>
        <w:t>13</w:t>
      </w:r>
      <w:r w:rsidR="00290925" w:rsidRPr="00F77DBF">
        <w:rPr>
          <w:rFonts w:ascii="Times New Roman" w:hAnsi="Times New Roman"/>
          <w:noProof/>
          <w:szCs w:val="20"/>
        </w:rPr>
        <w:t>, 106-110.</w:t>
      </w:r>
    </w:p>
    <w:p w14:paraId="6728094E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2.</w:t>
      </w:r>
      <w:r w:rsidRPr="00F77DBF">
        <w:rPr>
          <w:rFonts w:ascii="Times New Roman" w:hAnsi="Times New Roman"/>
          <w:noProof/>
          <w:szCs w:val="20"/>
        </w:rPr>
        <w:tab/>
        <w:t xml:space="preserve">Bogdan, A. R.; Dombrowski, A. W., Emerging Trends in Flow Chemistry and Applications to the Pharmaceutical Industry. </w:t>
      </w:r>
      <w:r w:rsidRPr="00F77DBF">
        <w:rPr>
          <w:rFonts w:ascii="Times New Roman" w:hAnsi="Times New Roman"/>
          <w:i/>
          <w:noProof/>
          <w:szCs w:val="20"/>
        </w:rPr>
        <w:t xml:space="preserve">J Med Chem </w:t>
      </w:r>
      <w:r w:rsidRPr="00F77DBF">
        <w:rPr>
          <w:rFonts w:ascii="Times New Roman" w:hAnsi="Times New Roman"/>
          <w:b/>
          <w:noProof/>
          <w:szCs w:val="20"/>
        </w:rPr>
        <w:t>2019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62</w:t>
      </w:r>
      <w:r w:rsidRPr="00F77DBF">
        <w:rPr>
          <w:rFonts w:ascii="Times New Roman" w:hAnsi="Times New Roman"/>
          <w:noProof/>
          <w:szCs w:val="20"/>
        </w:rPr>
        <w:t xml:space="preserve"> (14), 6422-6468.</w:t>
      </w:r>
    </w:p>
    <w:p w14:paraId="2899167E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3.</w:t>
      </w:r>
      <w:r w:rsidRPr="00F77DBF">
        <w:rPr>
          <w:rFonts w:ascii="Times New Roman" w:hAnsi="Times New Roman"/>
          <w:noProof/>
          <w:szCs w:val="20"/>
        </w:rPr>
        <w:tab/>
        <w:t xml:space="preserve">Caramelli, D.;  Granda, J. M.;  Mehr, S. H. M.;  Cambie, D.;  Henson, A. B.; Cronin, L., Discovering New Chemistry with an Autonomous Robotic Platform Driven by a Reactivity-Seeking Neural Network. </w:t>
      </w:r>
      <w:r w:rsidRPr="00F77DBF">
        <w:rPr>
          <w:rFonts w:ascii="Times New Roman" w:hAnsi="Times New Roman"/>
          <w:i/>
          <w:noProof/>
          <w:szCs w:val="20"/>
        </w:rPr>
        <w:t xml:space="preserve">ACS Cent Sci </w:t>
      </w:r>
      <w:r w:rsidRPr="00F77DBF">
        <w:rPr>
          <w:rFonts w:ascii="Times New Roman" w:hAnsi="Times New Roman"/>
          <w:b/>
          <w:noProof/>
          <w:szCs w:val="20"/>
        </w:rPr>
        <w:t>2021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7</w:t>
      </w:r>
      <w:r w:rsidRPr="00F77DBF">
        <w:rPr>
          <w:rFonts w:ascii="Times New Roman" w:hAnsi="Times New Roman"/>
          <w:noProof/>
          <w:szCs w:val="20"/>
        </w:rPr>
        <w:t xml:space="preserve"> (11), 1821-1830.</w:t>
      </w:r>
    </w:p>
    <w:p w14:paraId="5C4D6C69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4.</w:t>
      </w:r>
      <w:r w:rsidRPr="00F77DBF">
        <w:rPr>
          <w:rFonts w:ascii="Times New Roman" w:hAnsi="Times New Roman"/>
          <w:noProof/>
          <w:szCs w:val="20"/>
        </w:rPr>
        <w:tab/>
        <w:t xml:space="preserve">Li, J.;  Ballmer, S. G.;  Gillis, E. P.;  Fujii, S.;  Schmidt, M. J.;  Palazzolo, A. M.;  Lehmann, J. W.;  Morehouse, G. F.; Burke, M. D., Synthesis of many different types of organic small molecules using one automated process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15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47</w:t>
      </w:r>
      <w:r w:rsidRPr="00F77DBF">
        <w:rPr>
          <w:rFonts w:ascii="Times New Roman" w:hAnsi="Times New Roman"/>
          <w:noProof/>
          <w:szCs w:val="20"/>
        </w:rPr>
        <w:t xml:space="preserve"> (6227), 1221-6.</w:t>
      </w:r>
    </w:p>
    <w:p w14:paraId="628407FD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lastRenderedPageBreak/>
        <w:t>5.</w:t>
      </w:r>
      <w:r w:rsidRPr="00F77DBF">
        <w:rPr>
          <w:rFonts w:ascii="Times New Roman" w:hAnsi="Times New Roman"/>
          <w:noProof/>
          <w:szCs w:val="20"/>
        </w:rPr>
        <w:tab/>
        <w:t xml:space="preserve">Steiner, S.;  Wolf, J.;  Glatzel, S.;  Andreou, A.;  Granda, J. M.;  Keenan, G.;  Hinkley, T.;  Aragon-Camarasa, G.;  Kitson, P. J.;  Angelone, D.; Cronin, L., Organic synthesis in a modular robotic system driven by a chemical programming language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19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63</w:t>
      </w:r>
      <w:r w:rsidRPr="00F77DBF">
        <w:rPr>
          <w:rFonts w:ascii="Times New Roman" w:hAnsi="Times New Roman"/>
          <w:noProof/>
          <w:szCs w:val="20"/>
        </w:rPr>
        <w:t xml:space="preserve"> (6423).</w:t>
      </w:r>
    </w:p>
    <w:p w14:paraId="23150DE8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6.</w:t>
      </w:r>
      <w:r w:rsidRPr="00F77DBF">
        <w:rPr>
          <w:rFonts w:ascii="Times New Roman" w:hAnsi="Times New Roman"/>
          <w:noProof/>
          <w:szCs w:val="20"/>
        </w:rPr>
        <w:tab/>
        <w:t xml:space="preserve">Adamo, A.;  Beingessner, R. L.;  Behnam, M.;  Chen, J.;  Jamison, T. F.;  Jensen, K. F.;  Monbaliu, J. C.;  Myerson, A. S.;  Revalor, E. M.;  Snead, D. R.;  Stelzer, T.;  Weeranoppanant, N.;  Wong, S. Y.; Zhang, P., On-demand continuous-flow production of pharmaceuticals in a compact, reconfigurable system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16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52</w:t>
      </w:r>
      <w:r w:rsidRPr="00F77DBF">
        <w:rPr>
          <w:rFonts w:ascii="Times New Roman" w:hAnsi="Times New Roman"/>
          <w:noProof/>
          <w:szCs w:val="20"/>
        </w:rPr>
        <w:t xml:space="preserve"> (6281), 61-7.</w:t>
      </w:r>
    </w:p>
    <w:p w14:paraId="27A90713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7.</w:t>
      </w:r>
      <w:r w:rsidRPr="00F77DBF">
        <w:rPr>
          <w:rFonts w:ascii="Times New Roman" w:hAnsi="Times New Roman"/>
          <w:noProof/>
          <w:szCs w:val="20"/>
        </w:rPr>
        <w:tab/>
        <w:t xml:space="preserve">Bedard, A. C.;  Adamo, A.;  Aroh, K. C.;  Russell, M. G.;  Bedermann, A. A.;  Torosian, J.;  Yue, B.;  Jensen, K. F.; Jamison, T. F., Reconfigurable system for automated optimization of diverse chemical reactions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18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61</w:t>
      </w:r>
      <w:r w:rsidRPr="00F77DBF">
        <w:rPr>
          <w:rFonts w:ascii="Times New Roman" w:hAnsi="Times New Roman"/>
          <w:noProof/>
          <w:szCs w:val="20"/>
        </w:rPr>
        <w:t xml:space="preserve"> (6408), 1220-1225.</w:t>
      </w:r>
    </w:p>
    <w:p w14:paraId="345FA1EA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8.</w:t>
      </w:r>
      <w:r w:rsidRPr="00F77DBF">
        <w:rPr>
          <w:rFonts w:ascii="Times New Roman" w:hAnsi="Times New Roman"/>
          <w:noProof/>
          <w:szCs w:val="20"/>
        </w:rPr>
        <w:tab/>
        <w:t xml:space="preserve">Coley, C. W.;  Thomas, D. A., 3rd;  Lummiss, J. A. M.;  Jaworski, J. N.;  Breen, C. P.;  Schultz, V.;  Hart, T.;  Fishman, J. S.;  Rogers, L.;  Gao, H.;  Hicklin, R. W.;  Plehiers, P. P.;  Byington, J.;  Piotti, J. S.;  Green, W. H.;  Hart, A. J.;  Jamison, T. F.; Jensen, K. F., A robotic platform for flow synthesis of organic compounds informed by AI planning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19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65</w:t>
      </w:r>
      <w:r w:rsidRPr="00F77DBF">
        <w:rPr>
          <w:rFonts w:ascii="Times New Roman" w:hAnsi="Times New Roman"/>
          <w:noProof/>
          <w:szCs w:val="20"/>
        </w:rPr>
        <w:t xml:space="preserve"> (6453).</w:t>
      </w:r>
    </w:p>
    <w:p w14:paraId="7121178B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9.</w:t>
      </w:r>
      <w:r w:rsidRPr="00F77DBF">
        <w:rPr>
          <w:rFonts w:ascii="Times New Roman" w:hAnsi="Times New Roman"/>
          <w:noProof/>
          <w:szCs w:val="20"/>
        </w:rPr>
        <w:tab/>
        <w:t xml:space="preserve">Weber, A.;  von Roedern, E.; Stilz, H. U., SynCar: an approach to automated synthesis. </w:t>
      </w:r>
      <w:r w:rsidRPr="00F77DBF">
        <w:rPr>
          <w:rFonts w:ascii="Times New Roman" w:hAnsi="Times New Roman"/>
          <w:i/>
          <w:noProof/>
          <w:szCs w:val="20"/>
        </w:rPr>
        <w:t xml:space="preserve">J Comb Chem </w:t>
      </w:r>
      <w:r w:rsidRPr="00F77DBF">
        <w:rPr>
          <w:rFonts w:ascii="Times New Roman" w:hAnsi="Times New Roman"/>
          <w:b/>
          <w:noProof/>
          <w:szCs w:val="20"/>
        </w:rPr>
        <w:t>2005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7</w:t>
      </w:r>
      <w:r w:rsidRPr="00F77DBF">
        <w:rPr>
          <w:rFonts w:ascii="Times New Roman" w:hAnsi="Times New Roman"/>
          <w:noProof/>
          <w:szCs w:val="20"/>
        </w:rPr>
        <w:t xml:space="preserve"> (2), 178-84.</w:t>
      </w:r>
    </w:p>
    <w:p w14:paraId="5CBAED03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0.</w:t>
      </w:r>
      <w:r w:rsidRPr="00F77DBF">
        <w:rPr>
          <w:rFonts w:ascii="Times New Roman" w:hAnsi="Times New Roman"/>
          <w:noProof/>
          <w:szCs w:val="20"/>
        </w:rPr>
        <w:tab/>
        <w:t xml:space="preserve">Burger, B.;  Maffettone, P. M.;  Gusev, V. V.;  Aitchison, C. M.;  Bai, Y.;  Wang, X.;  Li, X.;  Alston, B. M.;  Li, B.;  Clowes, R.;  Rankin, N.;  Harris, B.;  Sprick, R. S.; Cooper, A. I., A mobile robotic chemist. </w:t>
      </w:r>
      <w:r w:rsidRPr="00F77DBF">
        <w:rPr>
          <w:rFonts w:ascii="Times New Roman" w:hAnsi="Times New Roman"/>
          <w:i/>
          <w:noProof/>
          <w:szCs w:val="20"/>
        </w:rPr>
        <w:t xml:space="preserve">Nature </w:t>
      </w:r>
      <w:r w:rsidRPr="00F77DBF">
        <w:rPr>
          <w:rFonts w:ascii="Times New Roman" w:hAnsi="Times New Roman"/>
          <w:b/>
          <w:noProof/>
          <w:szCs w:val="20"/>
        </w:rPr>
        <w:t>2020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583</w:t>
      </w:r>
      <w:r w:rsidRPr="00F77DBF">
        <w:rPr>
          <w:rFonts w:ascii="Times New Roman" w:hAnsi="Times New Roman"/>
          <w:noProof/>
          <w:szCs w:val="20"/>
        </w:rPr>
        <w:t xml:space="preserve"> (7815), 237-241.</w:t>
      </w:r>
    </w:p>
    <w:p w14:paraId="45CC5B06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1.</w:t>
      </w:r>
      <w:r w:rsidRPr="00F77DBF">
        <w:rPr>
          <w:rFonts w:ascii="Times New Roman" w:hAnsi="Times New Roman"/>
          <w:noProof/>
          <w:szCs w:val="20"/>
        </w:rPr>
        <w:tab/>
        <w:t xml:space="preserve">Godfrey, A. G.;  Michael, S. G.;  Sittampalam, G. S.; Zahoranszky-Kohalmi, G., A Perspective on Innovating the Chemistry Lab Bench. </w:t>
      </w:r>
      <w:r w:rsidRPr="00F77DBF">
        <w:rPr>
          <w:rFonts w:ascii="Times New Roman" w:hAnsi="Times New Roman"/>
          <w:i/>
          <w:noProof/>
          <w:szCs w:val="20"/>
        </w:rPr>
        <w:t xml:space="preserve">Front Robot AI </w:t>
      </w:r>
      <w:r w:rsidRPr="00F77DBF">
        <w:rPr>
          <w:rFonts w:ascii="Times New Roman" w:hAnsi="Times New Roman"/>
          <w:b/>
          <w:noProof/>
          <w:szCs w:val="20"/>
        </w:rPr>
        <w:t>2020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7</w:t>
      </w:r>
      <w:r w:rsidRPr="00F77DBF">
        <w:rPr>
          <w:rFonts w:ascii="Times New Roman" w:hAnsi="Times New Roman"/>
          <w:noProof/>
          <w:szCs w:val="20"/>
        </w:rPr>
        <w:t>, 24.</w:t>
      </w:r>
    </w:p>
    <w:p w14:paraId="1254FD2A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2.</w:t>
      </w:r>
      <w:r w:rsidRPr="00F77DBF">
        <w:rPr>
          <w:rFonts w:ascii="Times New Roman" w:hAnsi="Times New Roman"/>
          <w:noProof/>
          <w:szCs w:val="20"/>
        </w:rPr>
        <w:tab/>
        <w:t xml:space="preserve">Godfrey, A. G.;  Masquelin, T.; Hemmerle, H., A remote-controlled adaptive medchem lab: an innovative approach to enable drug discovery in the 21st Century. </w:t>
      </w:r>
      <w:r w:rsidRPr="00F77DBF">
        <w:rPr>
          <w:rFonts w:ascii="Times New Roman" w:hAnsi="Times New Roman"/>
          <w:i/>
          <w:noProof/>
          <w:szCs w:val="20"/>
        </w:rPr>
        <w:t xml:space="preserve">Drug Discov Today </w:t>
      </w:r>
      <w:r w:rsidRPr="00F77DBF">
        <w:rPr>
          <w:rFonts w:ascii="Times New Roman" w:hAnsi="Times New Roman"/>
          <w:b/>
          <w:noProof/>
          <w:szCs w:val="20"/>
        </w:rPr>
        <w:t>2013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18</w:t>
      </w:r>
      <w:r w:rsidRPr="00F77DBF">
        <w:rPr>
          <w:rFonts w:ascii="Times New Roman" w:hAnsi="Times New Roman"/>
          <w:noProof/>
          <w:szCs w:val="20"/>
        </w:rPr>
        <w:t xml:space="preserve"> (17-18), 795-802.</w:t>
      </w:r>
    </w:p>
    <w:p w14:paraId="2A63343B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3.</w:t>
      </w:r>
      <w:r w:rsidRPr="00F77DBF">
        <w:rPr>
          <w:rFonts w:ascii="Times New Roman" w:hAnsi="Times New Roman"/>
          <w:noProof/>
          <w:szCs w:val="20"/>
        </w:rPr>
        <w:tab/>
        <w:t xml:space="preserve">Mehr, S. H. M.;  Craven, M.;  Leonov, A. I.;  Keenan, G.; Cronin, L., A universal system for digitization and automatic execution of the chemical synthesis literature. </w:t>
      </w:r>
      <w:r w:rsidRPr="00F77DBF">
        <w:rPr>
          <w:rFonts w:ascii="Times New Roman" w:hAnsi="Times New Roman"/>
          <w:i/>
          <w:noProof/>
          <w:szCs w:val="20"/>
        </w:rPr>
        <w:t xml:space="preserve">Science </w:t>
      </w:r>
      <w:r w:rsidRPr="00F77DBF">
        <w:rPr>
          <w:rFonts w:ascii="Times New Roman" w:hAnsi="Times New Roman"/>
          <w:b/>
          <w:noProof/>
          <w:szCs w:val="20"/>
        </w:rPr>
        <w:t>2020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370</w:t>
      </w:r>
      <w:r w:rsidRPr="00F77DBF">
        <w:rPr>
          <w:rFonts w:ascii="Times New Roman" w:hAnsi="Times New Roman"/>
          <w:noProof/>
          <w:szCs w:val="20"/>
        </w:rPr>
        <w:t xml:space="preserve"> (6512), </w:t>
      </w:r>
      <w:r w:rsidRPr="00F77DBF">
        <w:rPr>
          <w:rFonts w:ascii="Times New Roman" w:hAnsi="Times New Roman"/>
          <w:noProof/>
          <w:szCs w:val="20"/>
        </w:rPr>
        <w:lastRenderedPageBreak/>
        <w:t>101-108.</w:t>
      </w:r>
    </w:p>
    <w:p w14:paraId="7B0AD5A9" w14:textId="77777777" w:rsidR="00290925" w:rsidRPr="00F77DBF" w:rsidRDefault="00290925" w:rsidP="00F77DBF">
      <w:pPr>
        <w:pStyle w:val="EndNoteBibliography"/>
        <w:spacing w:after="0" w:line="360" w:lineRule="auto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4.</w:t>
      </w:r>
      <w:r w:rsidRPr="00F77DBF">
        <w:rPr>
          <w:rFonts w:ascii="Times New Roman" w:hAnsi="Times New Roman"/>
          <w:noProof/>
          <w:szCs w:val="20"/>
        </w:rPr>
        <w:tab/>
        <w:t xml:space="preserve">Safety: Chemist Patrick Harran to face trial on charges related to death of research assistant. </w:t>
      </w:r>
      <w:r w:rsidRPr="00F77DBF">
        <w:rPr>
          <w:rFonts w:ascii="Times New Roman" w:hAnsi="Times New Roman"/>
          <w:i/>
          <w:noProof/>
          <w:szCs w:val="20"/>
        </w:rPr>
        <w:t xml:space="preserve">Chemical &amp; Engineering News Archive </w:t>
      </w:r>
      <w:r w:rsidRPr="00F77DBF">
        <w:rPr>
          <w:rFonts w:ascii="Times New Roman" w:hAnsi="Times New Roman"/>
          <w:b/>
          <w:noProof/>
          <w:szCs w:val="20"/>
        </w:rPr>
        <w:t>2013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91</w:t>
      </w:r>
      <w:r w:rsidRPr="00F77DBF">
        <w:rPr>
          <w:rFonts w:ascii="Times New Roman" w:hAnsi="Times New Roman"/>
          <w:noProof/>
          <w:szCs w:val="20"/>
        </w:rPr>
        <w:t xml:space="preserve"> (18), 9.</w:t>
      </w:r>
    </w:p>
    <w:p w14:paraId="2625E9B9" w14:textId="77777777" w:rsidR="00290925" w:rsidRPr="00F77DBF" w:rsidRDefault="00290925" w:rsidP="00290925">
      <w:pPr>
        <w:pStyle w:val="EndNoteBibliography"/>
        <w:rPr>
          <w:rFonts w:ascii="Times New Roman" w:hAnsi="Times New Roman"/>
          <w:noProof/>
          <w:szCs w:val="20"/>
        </w:rPr>
      </w:pPr>
      <w:r w:rsidRPr="00F77DBF">
        <w:rPr>
          <w:rFonts w:ascii="Times New Roman" w:hAnsi="Times New Roman"/>
          <w:noProof/>
          <w:szCs w:val="20"/>
        </w:rPr>
        <w:t>15.</w:t>
      </w:r>
      <w:r w:rsidRPr="00F77DBF">
        <w:rPr>
          <w:rFonts w:ascii="Times New Roman" w:hAnsi="Times New Roman"/>
          <w:noProof/>
          <w:szCs w:val="20"/>
        </w:rPr>
        <w:tab/>
        <w:t xml:space="preserve">Mercury poisoning fatal to chemist. </w:t>
      </w:r>
      <w:r w:rsidRPr="00F77DBF">
        <w:rPr>
          <w:rFonts w:ascii="Times New Roman" w:hAnsi="Times New Roman"/>
          <w:i/>
          <w:noProof/>
          <w:szCs w:val="20"/>
        </w:rPr>
        <w:t xml:space="preserve">Chemical &amp; Engineering News Archive </w:t>
      </w:r>
      <w:r w:rsidRPr="00F77DBF">
        <w:rPr>
          <w:rFonts w:ascii="Times New Roman" w:hAnsi="Times New Roman"/>
          <w:b/>
          <w:noProof/>
          <w:szCs w:val="20"/>
        </w:rPr>
        <w:t>1997,</w:t>
      </w:r>
      <w:r w:rsidRPr="00F77DBF">
        <w:rPr>
          <w:rFonts w:ascii="Times New Roman" w:hAnsi="Times New Roman"/>
          <w:noProof/>
          <w:szCs w:val="20"/>
        </w:rPr>
        <w:t xml:space="preserve"> </w:t>
      </w:r>
      <w:r w:rsidRPr="00F77DBF">
        <w:rPr>
          <w:rFonts w:ascii="Times New Roman" w:hAnsi="Times New Roman"/>
          <w:i/>
          <w:noProof/>
          <w:szCs w:val="20"/>
        </w:rPr>
        <w:t>75</w:t>
      </w:r>
      <w:r w:rsidRPr="00F77DBF">
        <w:rPr>
          <w:rFonts w:ascii="Times New Roman" w:hAnsi="Times New Roman"/>
          <w:noProof/>
          <w:szCs w:val="20"/>
        </w:rPr>
        <w:t xml:space="preserve"> (24), 11-12.</w:t>
      </w:r>
    </w:p>
    <w:p w14:paraId="61E4C0ED" w14:textId="5FFA2415" w:rsidR="004865A3" w:rsidRPr="00E10F35" w:rsidRDefault="00DE2683" w:rsidP="007E0DC8">
      <w:r w:rsidRPr="00F77DBF">
        <w:rPr>
          <w:sz w:val="20"/>
          <w:szCs w:val="20"/>
        </w:rPr>
        <w:fldChar w:fldCharType="end"/>
      </w:r>
      <w:bookmarkEnd w:id="0"/>
    </w:p>
    <w:sectPr w:rsidR="004865A3" w:rsidRPr="00E10F35" w:rsidSect="0080071E">
      <w:footerReference w:type="default" r:id="rId17"/>
      <w:pgSz w:w="12240" w:h="15840"/>
      <w:pgMar w:top="1440" w:right="1800" w:bottom="1440" w:left="1800" w:header="720" w:footer="144" w:gutter="0"/>
      <w:cols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21FC92" w14:textId="77777777" w:rsidR="00116CB3" w:rsidRDefault="00116CB3" w:rsidP="00C33016">
      <w:r>
        <w:separator/>
      </w:r>
    </w:p>
  </w:endnote>
  <w:endnote w:type="continuationSeparator" w:id="0">
    <w:p w14:paraId="3508ED11" w14:textId="77777777" w:rsidR="00116CB3" w:rsidRDefault="00116CB3" w:rsidP="00C33016">
      <w:r>
        <w:continuationSeparator/>
      </w:r>
    </w:p>
  </w:endnote>
  <w:endnote w:type="continuationNotice" w:id="1">
    <w:p w14:paraId="43497637" w14:textId="77777777" w:rsidR="00116CB3" w:rsidRDefault="00116CB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Helvetica Neue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192229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605EE07" w14:textId="5E0E5D3C" w:rsidR="00593D23" w:rsidRDefault="00593D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E46C1C9" w14:textId="77777777" w:rsidR="00593D23" w:rsidRDefault="00593D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10ACA0" w14:textId="77777777" w:rsidR="00116CB3" w:rsidRDefault="00116CB3" w:rsidP="00C33016">
      <w:r>
        <w:separator/>
      </w:r>
    </w:p>
  </w:footnote>
  <w:footnote w:type="continuationSeparator" w:id="0">
    <w:p w14:paraId="04050E36" w14:textId="77777777" w:rsidR="00116CB3" w:rsidRDefault="00116CB3" w:rsidP="00C33016">
      <w:r>
        <w:continuationSeparator/>
      </w:r>
    </w:p>
  </w:footnote>
  <w:footnote w:type="continuationNotice" w:id="1">
    <w:p w14:paraId="5B08BEAB" w14:textId="77777777" w:rsidR="00116CB3" w:rsidRDefault="00116CB3">
      <w:pPr>
        <w:spacing w:after="0" w:line="240" w:lineRule="auto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DengXi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822711"/>
    <w:rsid w:val="00002C4B"/>
    <w:rsid w:val="00003F9C"/>
    <w:rsid w:val="00006886"/>
    <w:rsid w:val="0000779E"/>
    <w:rsid w:val="00012646"/>
    <w:rsid w:val="00015D11"/>
    <w:rsid w:val="00016C7F"/>
    <w:rsid w:val="0002062E"/>
    <w:rsid w:val="0002393D"/>
    <w:rsid w:val="0002713B"/>
    <w:rsid w:val="00030C8E"/>
    <w:rsid w:val="00030F49"/>
    <w:rsid w:val="00032BEC"/>
    <w:rsid w:val="00036391"/>
    <w:rsid w:val="00037580"/>
    <w:rsid w:val="00037C67"/>
    <w:rsid w:val="000421E4"/>
    <w:rsid w:val="0004250C"/>
    <w:rsid w:val="00042DA9"/>
    <w:rsid w:val="00043043"/>
    <w:rsid w:val="0004437A"/>
    <w:rsid w:val="0004455E"/>
    <w:rsid w:val="00045C6F"/>
    <w:rsid w:val="00046F5A"/>
    <w:rsid w:val="0004705E"/>
    <w:rsid w:val="0004790C"/>
    <w:rsid w:val="00047BBE"/>
    <w:rsid w:val="000501A8"/>
    <w:rsid w:val="00063611"/>
    <w:rsid w:val="00064414"/>
    <w:rsid w:val="00065D64"/>
    <w:rsid w:val="00066B59"/>
    <w:rsid w:val="00072066"/>
    <w:rsid w:val="00072198"/>
    <w:rsid w:val="0007333F"/>
    <w:rsid w:val="0007393E"/>
    <w:rsid w:val="00073B4C"/>
    <w:rsid w:val="00075629"/>
    <w:rsid w:val="00075869"/>
    <w:rsid w:val="000763BD"/>
    <w:rsid w:val="00076C86"/>
    <w:rsid w:val="00077EB3"/>
    <w:rsid w:val="00082B60"/>
    <w:rsid w:val="00083EE1"/>
    <w:rsid w:val="00085019"/>
    <w:rsid w:val="00086546"/>
    <w:rsid w:val="000A198B"/>
    <w:rsid w:val="000A1A28"/>
    <w:rsid w:val="000A35AA"/>
    <w:rsid w:val="000A6E4E"/>
    <w:rsid w:val="000B10C4"/>
    <w:rsid w:val="000B24AA"/>
    <w:rsid w:val="000B29A1"/>
    <w:rsid w:val="000B2AF3"/>
    <w:rsid w:val="000B68D2"/>
    <w:rsid w:val="000B7570"/>
    <w:rsid w:val="000B7958"/>
    <w:rsid w:val="000C1D98"/>
    <w:rsid w:val="000C4821"/>
    <w:rsid w:val="000C499C"/>
    <w:rsid w:val="000C4BA3"/>
    <w:rsid w:val="000D355E"/>
    <w:rsid w:val="000D4769"/>
    <w:rsid w:val="000D5499"/>
    <w:rsid w:val="000D6E68"/>
    <w:rsid w:val="000D7944"/>
    <w:rsid w:val="000D7D26"/>
    <w:rsid w:val="000E0B92"/>
    <w:rsid w:val="000E7DE1"/>
    <w:rsid w:val="000F2A17"/>
    <w:rsid w:val="000F2CC4"/>
    <w:rsid w:val="000F3DBA"/>
    <w:rsid w:val="000F486D"/>
    <w:rsid w:val="000F5DEC"/>
    <w:rsid w:val="00100A46"/>
    <w:rsid w:val="00100EC4"/>
    <w:rsid w:val="00102CAB"/>
    <w:rsid w:val="001038C8"/>
    <w:rsid w:val="00104EC6"/>
    <w:rsid w:val="00105643"/>
    <w:rsid w:val="00106BE5"/>
    <w:rsid w:val="00111EC5"/>
    <w:rsid w:val="0011309B"/>
    <w:rsid w:val="00114409"/>
    <w:rsid w:val="00114DDC"/>
    <w:rsid w:val="00115C0B"/>
    <w:rsid w:val="00116CB3"/>
    <w:rsid w:val="00116F83"/>
    <w:rsid w:val="001176D0"/>
    <w:rsid w:val="001225FF"/>
    <w:rsid w:val="00130287"/>
    <w:rsid w:val="00130F7A"/>
    <w:rsid w:val="00133A2C"/>
    <w:rsid w:val="00135348"/>
    <w:rsid w:val="001421E6"/>
    <w:rsid w:val="00142D30"/>
    <w:rsid w:val="0014524D"/>
    <w:rsid w:val="001453B3"/>
    <w:rsid w:val="00145511"/>
    <w:rsid w:val="00150070"/>
    <w:rsid w:val="00150427"/>
    <w:rsid w:val="00151CEE"/>
    <w:rsid w:val="001544F4"/>
    <w:rsid w:val="00154E18"/>
    <w:rsid w:val="00155E26"/>
    <w:rsid w:val="001620AF"/>
    <w:rsid w:val="00162ECE"/>
    <w:rsid w:val="0016305D"/>
    <w:rsid w:val="00167D96"/>
    <w:rsid w:val="00170625"/>
    <w:rsid w:val="0017124A"/>
    <w:rsid w:val="00171BEA"/>
    <w:rsid w:val="001730FD"/>
    <w:rsid w:val="00174691"/>
    <w:rsid w:val="00174F20"/>
    <w:rsid w:val="00176A33"/>
    <w:rsid w:val="00177AEB"/>
    <w:rsid w:val="00180B9B"/>
    <w:rsid w:val="001818FB"/>
    <w:rsid w:val="00184539"/>
    <w:rsid w:val="0018597A"/>
    <w:rsid w:val="00186578"/>
    <w:rsid w:val="001904CB"/>
    <w:rsid w:val="00191121"/>
    <w:rsid w:val="00192E77"/>
    <w:rsid w:val="00196F81"/>
    <w:rsid w:val="00197D5F"/>
    <w:rsid w:val="001A01E5"/>
    <w:rsid w:val="001A16A5"/>
    <w:rsid w:val="001A390B"/>
    <w:rsid w:val="001A4908"/>
    <w:rsid w:val="001A561E"/>
    <w:rsid w:val="001A65FC"/>
    <w:rsid w:val="001A6909"/>
    <w:rsid w:val="001B07B6"/>
    <w:rsid w:val="001B1551"/>
    <w:rsid w:val="001B4135"/>
    <w:rsid w:val="001B4EFB"/>
    <w:rsid w:val="001B54CF"/>
    <w:rsid w:val="001B5686"/>
    <w:rsid w:val="001B63DE"/>
    <w:rsid w:val="001C0A30"/>
    <w:rsid w:val="001C0CE1"/>
    <w:rsid w:val="001C2D51"/>
    <w:rsid w:val="001C4B3A"/>
    <w:rsid w:val="001C72E2"/>
    <w:rsid w:val="001D11DB"/>
    <w:rsid w:val="001D1C1E"/>
    <w:rsid w:val="001D39F7"/>
    <w:rsid w:val="001D49C2"/>
    <w:rsid w:val="001E0AEE"/>
    <w:rsid w:val="001E1D0C"/>
    <w:rsid w:val="001E25BE"/>
    <w:rsid w:val="001E6D88"/>
    <w:rsid w:val="001F204B"/>
    <w:rsid w:val="001F3C41"/>
    <w:rsid w:val="001F3F30"/>
    <w:rsid w:val="001F55BA"/>
    <w:rsid w:val="001F6545"/>
    <w:rsid w:val="001F65C2"/>
    <w:rsid w:val="001F6B5F"/>
    <w:rsid w:val="00201431"/>
    <w:rsid w:val="00206340"/>
    <w:rsid w:val="002100AA"/>
    <w:rsid w:val="002122E3"/>
    <w:rsid w:val="00212E65"/>
    <w:rsid w:val="002155A0"/>
    <w:rsid w:val="00217ADE"/>
    <w:rsid w:val="00220096"/>
    <w:rsid w:val="0022256C"/>
    <w:rsid w:val="00225DE6"/>
    <w:rsid w:val="002264B6"/>
    <w:rsid w:val="00227ACD"/>
    <w:rsid w:val="002304A1"/>
    <w:rsid w:val="00233699"/>
    <w:rsid w:val="00233D7B"/>
    <w:rsid w:val="002345BD"/>
    <w:rsid w:val="0024228A"/>
    <w:rsid w:val="00243380"/>
    <w:rsid w:val="002460FC"/>
    <w:rsid w:val="002466A1"/>
    <w:rsid w:val="0025003C"/>
    <w:rsid w:val="0025067E"/>
    <w:rsid w:val="00255056"/>
    <w:rsid w:val="00257F96"/>
    <w:rsid w:val="002604EE"/>
    <w:rsid w:val="0026089C"/>
    <w:rsid w:val="002625B7"/>
    <w:rsid w:val="00262B4C"/>
    <w:rsid w:val="00266C71"/>
    <w:rsid w:val="0026721F"/>
    <w:rsid w:val="00271A6E"/>
    <w:rsid w:val="00272767"/>
    <w:rsid w:val="0027287C"/>
    <w:rsid w:val="002753A3"/>
    <w:rsid w:val="002809A0"/>
    <w:rsid w:val="002811E6"/>
    <w:rsid w:val="00283148"/>
    <w:rsid w:val="00284B20"/>
    <w:rsid w:val="002859BD"/>
    <w:rsid w:val="00286F1A"/>
    <w:rsid w:val="00290925"/>
    <w:rsid w:val="00292A63"/>
    <w:rsid w:val="002945E8"/>
    <w:rsid w:val="002A1086"/>
    <w:rsid w:val="002A12A5"/>
    <w:rsid w:val="002A374F"/>
    <w:rsid w:val="002A6955"/>
    <w:rsid w:val="002B0220"/>
    <w:rsid w:val="002B2768"/>
    <w:rsid w:val="002B277D"/>
    <w:rsid w:val="002B29BE"/>
    <w:rsid w:val="002B3192"/>
    <w:rsid w:val="002B423A"/>
    <w:rsid w:val="002C085E"/>
    <w:rsid w:val="002C1177"/>
    <w:rsid w:val="002C35B1"/>
    <w:rsid w:val="002C4963"/>
    <w:rsid w:val="002C4E5D"/>
    <w:rsid w:val="002D0D8B"/>
    <w:rsid w:val="002D2A37"/>
    <w:rsid w:val="002D5A0E"/>
    <w:rsid w:val="002E1D92"/>
    <w:rsid w:val="002E35C8"/>
    <w:rsid w:val="002E7198"/>
    <w:rsid w:val="002F00C4"/>
    <w:rsid w:val="002F1D3B"/>
    <w:rsid w:val="002F2C34"/>
    <w:rsid w:val="003015F4"/>
    <w:rsid w:val="0030225C"/>
    <w:rsid w:val="003107CD"/>
    <w:rsid w:val="00312602"/>
    <w:rsid w:val="00312630"/>
    <w:rsid w:val="00313C5A"/>
    <w:rsid w:val="00314D7B"/>
    <w:rsid w:val="003153FF"/>
    <w:rsid w:val="003165A1"/>
    <w:rsid w:val="003209DB"/>
    <w:rsid w:val="00321210"/>
    <w:rsid w:val="003221C1"/>
    <w:rsid w:val="00323850"/>
    <w:rsid w:val="00327024"/>
    <w:rsid w:val="00330C1C"/>
    <w:rsid w:val="00334553"/>
    <w:rsid w:val="003348A1"/>
    <w:rsid w:val="00337786"/>
    <w:rsid w:val="00337CFD"/>
    <w:rsid w:val="00343610"/>
    <w:rsid w:val="003439DA"/>
    <w:rsid w:val="003472AA"/>
    <w:rsid w:val="00347972"/>
    <w:rsid w:val="003512C5"/>
    <w:rsid w:val="003522B2"/>
    <w:rsid w:val="00353FFE"/>
    <w:rsid w:val="00354FA0"/>
    <w:rsid w:val="0035558F"/>
    <w:rsid w:val="00355B8D"/>
    <w:rsid w:val="00355C27"/>
    <w:rsid w:val="00360C32"/>
    <w:rsid w:val="003611BB"/>
    <w:rsid w:val="003617B7"/>
    <w:rsid w:val="00361A51"/>
    <w:rsid w:val="003637D4"/>
    <w:rsid w:val="003659A8"/>
    <w:rsid w:val="00372137"/>
    <w:rsid w:val="00372B60"/>
    <w:rsid w:val="00376A6E"/>
    <w:rsid w:val="0038740C"/>
    <w:rsid w:val="00390E80"/>
    <w:rsid w:val="003944D6"/>
    <w:rsid w:val="00394935"/>
    <w:rsid w:val="00396451"/>
    <w:rsid w:val="003A1ED9"/>
    <w:rsid w:val="003A2941"/>
    <w:rsid w:val="003A2BCE"/>
    <w:rsid w:val="003A3161"/>
    <w:rsid w:val="003A3CCF"/>
    <w:rsid w:val="003A3F69"/>
    <w:rsid w:val="003A45B1"/>
    <w:rsid w:val="003B12F2"/>
    <w:rsid w:val="003B15DC"/>
    <w:rsid w:val="003B4135"/>
    <w:rsid w:val="003B7BF3"/>
    <w:rsid w:val="003B7D04"/>
    <w:rsid w:val="003B7D74"/>
    <w:rsid w:val="003C232F"/>
    <w:rsid w:val="003C4851"/>
    <w:rsid w:val="003C4928"/>
    <w:rsid w:val="003C6709"/>
    <w:rsid w:val="003D099C"/>
    <w:rsid w:val="003D39B2"/>
    <w:rsid w:val="003D59EF"/>
    <w:rsid w:val="003E18FC"/>
    <w:rsid w:val="003E3866"/>
    <w:rsid w:val="003E3875"/>
    <w:rsid w:val="003E4C25"/>
    <w:rsid w:val="003E5F06"/>
    <w:rsid w:val="003F1309"/>
    <w:rsid w:val="003F1776"/>
    <w:rsid w:val="003F2AF7"/>
    <w:rsid w:val="003F4703"/>
    <w:rsid w:val="003F4EC7"/>
    <w:rsid w:val="003F7160"/>
    <w:rsid w:val="004004F0"/>
    <w:rsid w:val="00400613"/>
    <w:rsid w:val="00400D07"/>
    <w:rsid w:val="00402649"/>
    <w:rsid w:val="00411005"/>
    <w:rsid w:val="00411E0D"/>
    <w:rsid w:val="00412896"/>
    <w:rsid w:val="00412B83"/>
    <w:rsid w:val="00412CC5"/>
    <w:rsid w:val="00413773"/>
    <w:rsid w:val="00416ABC"/>
    <w:rsid w:val="00417665"/>
    <w:rsid w:val="004205E6"/>
    <w:rsid w:val="004208EF"/>
    <w:rsid w:val="00423412"/>
    <w:rsid w:val="00423C36"/>
    <w:rsid w:val="00423F34"/>
    <w:rsid w:val="004253F0"/>
    <w:rsid w:val="00430867"/>
    <w:rsid w:val="00434A44"/>
    <w:rsid w:val="004351F6"/>
    <w:rsid w:val="00435900"/>
    <w:rsid w:val="00435BEB"/>
    <w:rsid w:val="004360C9"/>
    <w:rsid w:val="004422A6"/>
    <w:rsid w:val="004445E2"/>
    <w:rsid w:val="0045015D"/>
    <w:rsid w:val="00450300"/>
    <w:rsid w:val="00450BDB"/>
    <w:rsid w:val="00461E25"/>
    <w:rsid w:val="00462B58"/>
    <w:rsid w:val="00462DA8"/>
    <w:rsid w:val="0046317D"/>
    <w:rsid w:val="004657D4"/>
    <w:rsid w:val="0046766C"/>
    <w:rsid w:val="0047183C"/>
    <w:rsid w:val="00472A8B"/>
    <w:rsid w:val="00472DA4"/>
    <w:rsid w:val="00473334"/>
    <w:rsid w:val="004735D0"/>
    <w:rsid w:val="004762AE"/>
    <w:rsid w:val="00476D53"/>
    <w:rsid w:val="00477BE5"/>
    <w:rsid w:val="00485CDB"/>
    <w:rsid w:val="004865A3"/>
    <w:rsid w:val="00490DF5"/>
    <w:rsid w:val="00492262"/>
    <w:rsid w:val="004922F1"/>
    <w:rsid w:val="0049273A"/>
    <w:rsid w:val="004A08BD"/>
    <w:rsid w:val="004A1215"/>
    <w:rsid w:val="004A552B"/>
    <w:rsid w:val="004A71ED"/>
    <w:rsid w:val="004A776B"/>
    <w:rsid w:val="004B1B81"/>
    <w:rsid w:val="004B2F5D"/>
    <w:rsid w:val="004B35F6"/>
    <w:rsid w:val="004B414A"/>
    <w:rsid w:val="004B54E1"/>
    <w:rsid w:val="004B57CB"/>
    <w:rsid w:val="004B66A2"/>
    <w:rsid w:val="004C0924"/>
    <w:rsid w:val="004C160D"/>
    <w:rsid w:val="004C1F6E"/>
    <w:rsid w:val="004C29B4"/>
    <w:rsid w:val="004C498A"/>
    <w:rsid w:val="004C4C81"/>
    <w:rsid w:val="004C5B32"/>
    <w:rsid w:val="004D190A"/>
    <w:rsid w:val="004D4A1E"/>
    <w:rsid w:val="004E08D7"/>
    <w:rsid w:val="004E1056"/>
    <w:rsid w:val="004E30D5"/>
    <w:rsid w:val="004F07E9"/>
    <w:rsid w:val="004F4AB7"/>
    <w:rsid w:val="004F4BE4"/>
    <w:rsid w:val="004F4E95"/>
    <w:rsid w:val="00500293"/>
    <w:rsid w:val="00500A9C"/>
    <w:rsid w:val="005019C7"/>
    <w:rsid w:val="00505D1C"/>
    <w:rsid w:val="0050731D"/>
    <w:rsid w:val="00512889"/>
    <w:rsid w:val="00517707"/>
    <w:rsid w:val="00521A6A"/>
    <w:rsid w:val="005272F3"/>
    <w:rsid w:val="00527EF0"/>
    <w:rsid w:val="0053030A"/>
    <w:rsid w:val="00531499"/>
    <w:rsid w:val="00532800"/>
    <w:rsid w:val="00533890"/>
    <w:rsid w:val="0053476F"/>
    <w:rsid w:val="005362B3"/>
    <w:rsid w:val="00536CCC"/>
    <w:rsid w:val="00541239"/>
    <w:rsid w:val="00546BB0"/>
    <w:rsid w:val="00550537"/>
    <w:rsid w:val="0055153A"/>
    <w:rsid w:val="00551669"/>
    <w:rsid w:val="00551B37"/>
    <w:rsid w:val="005536CF"/>
    <w:rsid w:val="00553814"/>
    <w:rsid w:val="005552C5"/>
    <w:rsid w:val="00555B18"/>
    <w:rsid w:val="00561D4F"/>
    <w:rsid w:val="005625B7"/>
    <w:rsid w:val="00562BBE"/>
    <w:rsid w:val="00564239"/>
    <w:rsid w:val="005722DA"/>
    <w:rsid w:val="0057286D"/>
    <w:rsid w:val="0057528E"/>
    <w:rsid w:val="005824C9"/>
    <w:rsid w:val="00582E55"/>
    <w:rsid w:val="005858EF"/>
    <w:rsid w:val="005929D8"/>
    <w:rsid w:val="00593D23"/>
    <w:rsid w:val="00594502"/>
    <w:rsid w:val="005A2BF7"/>
    <w:rsid w:val="005A3794"/>
    <w:rsid w:val="005A491A"/>
    <w:rsid w:val="005A6C40"/>
    <w:rsid w:val="005B1B05"/>
    <w:rsid w:val="005B2080"/>
    <w:rsid w:val="005B3F74"/>
    <w:rsid w:val="005C6CBB"/>
    <w:rsid w:val="005C7391"/>
    <w:rsid w:val="005C7CE4"/>
    <w:rsid w:val="005C7EB7"/>
    <w:rsid w:val="005D19F5"/>
    <w:rsid w:val="005D43E8"/>
    <w:rsid w:val="005D6DA8"/>
    <w:rsid w:val="005D7170"/>
    <w:rsid w:val="005E0153"/>
    <w:rsid w:val="005E3D41"/>
    <w:rsid w:val="005E5D8F"/>
    <w:rsid w:val="005F0D3D"/>
    <w:rsid w:val="005F1174"/>
    <w:rsid w:val="005F1A62"/>
    <w:rsid w:val="005F1E81"/>
    <w:rsid w:val="005F2392"/>
    <w:rsid w:val="005F46FD"/>
    <w:rsid w:val="005F5121"/>
    <w:rsid w:val="005F55B2"/>
    <w:rsid w:val="005F64B9"/>
    <w:rsid w:val="00600AC9"/>
    <w:rsid w:val="006010AF"/>
    <w:rsid w:val="00605927"/>
    <w:rsid w:val="006066DB"/>
    <w:rsid w:val="00606F80"/>
    <w:rsid w:val="006128DF"/>
    <w:rsid w:val="006129BF"/>
    <w:rsid w:val="00614DF8"/>
    <w:rsid w:val="00621BF6"/>
    <w:rsid w:val="00621C63"/>
    <w:rsid w:val="00623496"/>
    <w:rsid w:val="0062434B"/>
    <w:rsid w:val="0063232D"/>
    <w:rsid w:val="00632D9B"/>
    <w:rsid w:val="006368A4"/>
    <w:rsid w:val="00637A53"/>
    <w:rsid w:val="006418F2"/>
    <w:rsid w:val="006438C0"/>
    <w:rsid w:val="00647C56"/>
    <w:rsid w:val="00653001"/>
    <w:rsid w:val="00656A0A"/>
    <w:rsid w:val="006574C2"/>
    <w:rsid w:val="0066017B"/>
    <w:rsid w:val="00661EF7"/>
    <w:rsid w:val="00665A3F"/>
    <w:rsid w:val="00665E8D"/>
    <w:rsid w:val="00671DCE"/>
    <w:rsid w:val="00673991"/>
    <w:rsid w:val="00675CF3"/>
    <w:rsid w:val="00676BB5"/>
    <w:rsid w:val="006830BD"/>
    <w:rsid w:val="0068434E"/>
    <w:rsid w:val="00684E03"/>
    <w:rsid w:val="00686141"/>
    <w:rsid w:val="00687722"/>
    <w:rsid w:val="00691A03"/>
    <w:rsid w:val="00693720"/>
    <w:rsid w:val="006940C9"/>
    <w:rsid w:val="006963D9"/>
    <w:rsid w:val="006A1BF5"/>
    <w:rsid w:val="006A43B3"/>
    <w:rsid w:val="006A4F19"/>
    <w:rsid w:val="006A6840"/>
    <w:rsid w:val="006A6884"/>
    <w:rsid w:val="006A7F8E"/>
    <w:rsid w:val="006B2BA8"/>
    <w:rsid w:val="006B2DF6"/>
    <w:rsid w:val="006B4714"/>
    <w:rsid w:val="006B4E63"/>
    <w:rsid w:val="006C3C4D"/>
    <w:rsid w:val="006C6B88"/>
    <w:rsid w:val="006C7A2A"/>
    <w:rsid w:val="006C7C4C"/>
    <w:rsid w:val="006D4217"/>
    <w:rsid w:val="006D62E0"/>
    <w:rsid w:val="006D763C"/>
    <w:rsid w:val="006E613C"/>
    <w:rsid w:val="006E65D5"/>
    <w:rsid w:val="006E74DE"/>
    <w:rsid w:val="006E7778"/>
    <w:rsid w:val="006F4C36"/>
    <w:rsid w:val="006F78C6"/>
    <w:rsid w:val="00700B49"/>
    <w:rsid w:val="00702C87"/>
    <w:rsid w:val="00703A5F"/>
    <w:rsid w:val="00704744"/>
    <w:rsid w:val="0070734D"/>
    <w:rsid w:val="00707BA0"/>
    <w:rsid w:val="007147AB"/>
    <w:rsid w:val="0071693B"/>
    <w:rsid w:val="00717456"/>
    <w:rsid w:val="00717DF1"/>
    <w:rsid w:val="007303C5"/>
    <w:rsid w:val="00732D3A"/>
    <w:rsid w:val="007340FF"/>
    <w:rsid w:val="007350B8"/>
    <w:rsid w:val="00735FF8"/>
    <w:rsid w:val="00737BBF"/>
    <w:rsid w:val="007421FF"/>
    <w:rsid w:val="00745B46"/>
    <w:rsid w:val="00745C32"/>
    <w:rsid w:val="00746CEC"/>
    <w:rsid w:val="00747D88"/>
    <w:rsid w:val="00750F9E"/>
    <w:rsid w:val="00753107"/>
    <w:rsid w:val="00753C38"/>
    <w:rsid w:val="0075600E"/>
    <w:rsid w:val="00760249"/>
    <w:rsid w:val="00761BBC"/>
    <w:rsid w:val="00762C31"/>
    <w:rsid w:val="007673BE"/>
    <w:rsid w:val="00771F92"/>
    <w:rsid w:val="007725F0"/>
    <w:rsid w:val="007727E5"/>
    <w:rsid w:val="0077369A"/>
    <w:rsid w:val="00773B24"/>
    <w:rsid w:val="0077561B"/>
    <w:rsid w:val="00776789"/>
    <w:rsid w:val="007767E8"/>
    <w:rsid w:val="00777D9E"/>
    <w:rsid w:val="00782267"/>
    <w:rsid w:val="007839C9"/>
    <w:rsid w:val="00793530"/>
    <w:rsid w:val="00794D1C"/>
    <w:rsid w:val="00796419"/>
    <w:rsid w:val="007A28FB"/>
    <w:rsid w:val="007A3851"/>
    <w:rsid w:val="007A71CB"/>
    <w:rsid w:val="007B10D5"/>
    <w:rsid w:val="007B38B7"/>
    <w:rsid w:val="007B4F59"/>
    <w:rsid w:val="007B63DE"/>
    <w:rsid w:val="007B66AE"/>
    <w:rsid w:val="007B6C1D"/>
    <w:rsid w:val="007C0AAC"/>
    <w:rsid w:val="007C3C36"/>
    <w:rsid w:val="007D060E"/>
    <w:rsid w:val="007D167C"/>
    <w:rsid w:val="007D550A"/>
    <w:rsid w:val="007E0DC8"/>
    <w:rsid w:val="007E3ACC"/>
    <w:rsid w:val="007E5400"/>
    <w:rsid w:val="007E57C9"/>
    <w:rsid w:val="007F0DC5"/>
    <w:rsid w:val="007F1A90"/>
    <w:rsid w:val="007F217A"/>
    <w:rsid w:val="007F3282"/>
    <w:rsid w:val="007F60E6"/>
    <w:rsid w:val="007F7A9B"/>
    <w:rsid w:val="0080071E"/>
    <w:rsid w:val="00800AA7"/>
    <w:rsid w:val="00801057"/>
    <w:rsid w:val="008023F3"/>
    <w:rsid w:val="00804FBC"/>
    <w:rsid w:val="00805C1E"/>
    <w:rsid w:val="00807516"/>
    <w:rsid w:val="0081104D"/>
    <w:rsid w:val="0081338F"/>
    <w:rsid w:val="00813DA5"/>
    <w:rsid w:val="00813FF3"/>
    <w:rsid w:val="00814E2A"/>
    <w:rsid w:val="00814E81"/>
    <w:rsid w:val="00822711"/>
    <w:rsid w:val="00824E28"/>
    <w:rsid w:val="008259ED"/>
    <w:rsid w:val="0082687C"/>
    <w:rsid w:val="00826CC0"/>
    <w:rsid w:val="0083035D"/>
    <w:rsid w:val="008304AD"/>
    <w:rsid w:val="0083376D"/>
    <w:rsid w:val="0083427C"/>
    <w:rsid w:val="008344B1"/>
    <w:rsid w:val="00834641"/>
    <w:rsid w:val="008367FC"/>
    <w:rsid w:val="00836B76"/>
    <w:rsid w:val="00837205"/>
    <w:rsid w:val="00837327"/>
    <w:rsid w:val="00842240"/>
    <w:rsid w:val="00842514"/>
    <w:rsid w:val="00845893"/>
    <w:rsid w:val="00845EEA"/>
    <w:rsid w:val="00847E2D"/>
    <w:rsid w:val="0085045A"/>
    <w:rsid w:val="00851B2F"/>
    <w:rsid w:val="00853BA9"/>
    <w:rsid w:val="00855060"/>
    <w:rsid w:val="008569F9"/>
    <w:rsid w:val="00857B8D"/>
    <w:rsid w:val="00857FBC"/>
    <w:rsid w:val="00860AB8"/>
    <w:rsid w:val="00861591"/>
    <w:rsid w:val="0086304F"/>
    <w:rsid w:val="00863E15"/>
    <w:rsid w:val="00865140"/>
    <w:rsid w:val="008656C7"/>
    <w:rsid w:val="00867014"/>
    <w:rsid w:val="008673B6"/>
    <w:rsid w:val="0087118D"/>
    <w:rsid w:val="00872354"/>
    <w:rsid w:val="00874530"/>
    <w:rsid w:val="00876D42"/>
    <w:rsid w:val="00881C5B"/>
    <w:rsid w:val="00882341"/>
    <w:rsid w:val="008823F0"/>
    <w:rsid w:val="00882491"/>
    <w:rsid w:val="008829E6"/>
    <w:rsid w:val="00885B7C"/>
    <w:rsid w:val="00891F22"/>
    <w:rsid w:val="00892753"/>
    <w:rsid w:val="00893A47"/>
    <w:rsid w:val="008950BE"/>
    <w:rsid w:val="008A0547"/>
    <w:rsid w:val="008A1EAF"/>
    <w:rsid w:val="008A1F15"/>
    <w:rsid w:val="008A45AB"/>
    <w:rsid w:val="008A733F"/>
    <w:rsid w:val="008B012B"/>
    <w:rsid w:val="008B1393"/>
    <w:rsid w:val="008B1BEA"/>
    <w:rsid w:val="008B2F6A"/>
    <w:rsid w:val="008B3DFF"/>
    <w:rsid w:val="008B5C58"/>
    <w:rsid w:val="008B6460"/>
    <w:rsid w:val="008B69E2"/>
    <w:rsid w:val="008B7069"/>
    <w:rsid w:val="008C0328"/>
    <w:rsid w:val="008C04E9"/>
    <w:rsid w:val="008C154D"/>
    <w:rsid w:val="008C1A8A"/>
    <w:rsid w:val="008C1D36"/>
    <w:rsid w:val="008C2A72"/>
    <w:rsid w:val="008C35BA"/>
    <w:rsid w:val="008C374B"/>
    <w:rsid w:val="008C38A8"/>
    <w:rsid w:val="008C392B"/>
    <w:rsid w:val="008C5B9C"/>
    <w:rsid w:val="008D17EA"/>
    <w:rsid w:val="008D1A4A"/>
    <w:rsid w:val="008D67AB"/>
    <w:rsid w:val="008D7DD0"/>
    <w:rsid w:val="008E0C59"/>
    <w:rsid w:val="008E134A"/>
    <w:rsid w:val="008E1E68"/>
    <w:rsid w:val="008E3936"/>
    <w:rsid w:val="008E4359"/>
    <w:rsid w:val="008E5580"/>
    <w:rsid w:val="008E6224"/>
    <w:rsid w:val="008E6A98"/>
    <w:rsid w:val="008E7B7F"/>
    <w:rsid w:val="008F170C"/>
    <w:rsid w:val="008F1C25"/>
    <w:rsid w:val="008F1E5E"/>
    <w:rsid w:val="008F3A36"/>
    <w:rsid w:val="00900C87"/>
    <w:rsid w:val="00901414"/>
    <w:rsid w:val="009016E9"/>
    <w:rsid w:val="0090500F"/>
    <w:rsid w:val="009067DB"/>
    <w:rsid w:val="00911F83"/>
    <w:rsid w:val="00912D8A"/>
    <w:rsid w:val="0091628B"/>
    <w:rsid w:val="00917368"/>
    <w:rsid w:val="009205FF"/>
    <w:rsid w:val="00922166"/>
    <w:rsid w:val="009320C2"/>
    <w:rsid w:val="00932661"/>
    <w:rsid w:val="0093317D"/>
    <w:rsid w:val="00934D36"/>
    <w:rsid w:val="00934DD2"/>
    <w:rsid w:val="00934E83"/>
    <w:rsid w:val="009363E4"/>
    <w:rsid w:val="00946689"/>
    <w:rsid w:val="00947739"/>
    <w:rsid w:val="009478CD"/>
    <w:rsid w:val="0095037C"/>
    <w:rsid w:val="009542B5"/>
    <w:rsid w:val="00955479"/>
    <w:rsid w:val="00966803"/>
    <w:rsid w:val="00966CAD"/>
    <w:rsid w:val="009702DF"/>
    <w:rsid w:val="009705C3"/>
    <w:rsid w:val="00970CB0"/>
    <w:rsid w:val="00974F2E"/>
    <w:rsid w:val="00975686"/>
    <w:rsid w:val="00975AA9"/>
    <w:rsid w:val="00983BF7"/>
    <w:rsid w:val="00983C6C"/>
    <w:rsid w:val="00985ACA"/>
    <w:rsid w:val="00986AC5"/>
    <w:rsid w:val="00987868"/>
    <w:rsid w:val="00990734"/>
    <w:rsid w:val="00992717"/>
    <w:rsid w:val="00992FBE"/>
    <w:rsid w:val="00995F07"/>
    <w:rsid w:val="009A06BB"/>
    <w:rsid w:val="009A1D19"/>
    <w:rsid w:val="009A2E53"/>
    <w:rsid w:val="009A37AB"/>
    <w:rsid w:val="009A5BB5"/>
    <w:rsid w:val="009B1BBE"/>
    <w:rsid w:val="009B4052"/>
    <w:rsid w:val="009B42E3"/>
    <w:rsid w:val="009B491E"/>
    <w:rsid w:val="009B5BDB"/>
    <w:rsid w:val="009B6507"/>
    <w:rsid w:val="009C04A6"/>
    <w:rsid w:val="009C12A6"/>
    <w:rsid w:val="009C3763"/>
    <w:rsid w:val="009C3E0F"/>
    <w:rsid w:val="009C4EE5"/>
    <w:rsid w:val="009C6845"/>
    <w:rsid w:val="009C7AC4"/>
    <w:rsid w:val="009C7EFF"/>
    <w:rsid w:val="009D0525"/>
    <w:rsid w:val="009D2EF5"/>
    <w:rsid w:val="009D392A"/>
    <w:rsid w:val="009D5AAD"/>
    <w:rsid w:val="009D65DF"/>
    <w:rsid w:val="009D6804"/>
    <w:rsid w:val="009D78B9"/>
    <w:rsid w:val="009E0C80"/>
    <w:rsid w:val="009E3038"/>
    <w:rsid w:val="009E38AB"/>
    <w:rsid w:val="009E3B23"/>
    <w:rsid w:val="009E3E9C"/>
    <w:rsid w:val="009E4ED8"/>
    <w:rsid w:val="009E58B2"/>
    <w:rsid w:val="009E5CF6"/>
    <w:rsid w:val="009F22B0"/>
    <w:rsid w:val="009F6343"/>
    <w:rsid w:val="009F66B6"/>
    <w:rsid w:val="00A0042F"/>
    <w:rsid w:val="00A013A6"/>
    <w:rsid w:val="00A051D1"/>
    <w:rsid w:val="00A066EA"/>
    <w:rsid w:val="00A07740"/>
    <w:rsid w:val="00A078ED"/>
    <w:rsid w:val="00A105A4"/>
    <w:rsid w:val="00A11331"/>
    <w:rsid w:val="00A117F6"/>
    <w:rsid w:val="00A119D4"/>
    <w:rsid w:val="00A27926"/>
    <w:rsid w:val="00A30474"/>
    <w:rsid w:val="00A308A4"/>
    <w:rsid w:val="00A309B1"/>
    <w:rsid w:val="00A316C6"/>
    <w:rsid w:val="00A319B4"/>
    <w:rsid w:val="00A335C4"/>
    <w:rsid w:val="00A338A4"/>
    <w:rsid w:val="00A34993"/>
    <w:rsid w:val="00A368C8"/>
    <w:rsid w:val="00A36D63"/>
    <w:rsid w:val="00A40371"/>
    <w:rsid w:val="00A40CF3"/>
    <w:rsid w:val="00A41A4A"/>
    <w:rsid w:val="00A41FFC"/>
    <w:rsid w:val="00A43710"/>
    <w:rsid w:val="00A45C7C"/>
    <w:rsid w:val="00A47203"/>
    <w:rsid w:val="00A47921"/>
    <w:rsid w:val="00A529D4"/>
    <w:rsid w:val="00A554F4"/>
    <w:rsid w:val="00A55BB3"/>
    <w:rsid w:val="00A61E9D"/>
    <w:rsid w:val="00A6580F"/>
    <w:rsid w:val="00A73662"/>
    <w:rsid w:val="00A742BA"/>
    <w:rsid w:val="00A76164"/>
    <w:rsid w:val="00A768F9"/>
    <w:rsid w:val="00A81797"/>
    <w:rsid w:val="00A832AF"/>
    <w:rsid w:val="00A83F0A"/>
    <w:rsid w:val="00A87A38"/>
    <w:rsid w:val="00A901B7"/>
    <w:rsid w:val="00A9192B"/>
    <w:rsid w:val="00A969EE"/>
    <w:rsid w:val="00AA14DF"/>
    <w:rsid w:val="00AA6AAA"/>
    <w:rsid w:val="00AA707B"/>
    <w:rsid w:val="00AB18BD"/>
    <w:rsid w:val="00AB39B0"/>
    <w:rsid w:val="00AB599A"/>
    <w:rsid w:val="00AC035F"/>
    <w:rsid w:val="00AC03E4"/>
    <w:rsid w:val="00AC2A6E"/>
    <w:rsid w:val="00AC52AA"/>
    <w:rsid w:val="00AC7C1C"/>
    <w:rsid w:val="00AD0676"/>
    <w:rsid w:val="00AD1EEF"/>
    <w:rsid w:val="00AD3118"/>
    <w:rsid w:val="00AD37D3"/>
    <w:rsid w:val="00AD5E34"/>
    <w:rsid w:val="00AD7740"/>
    <w:rsid w:val="00AE0A43"/>
    <w:rsid w:val="00AE1AD6"/>
    <w:rsid w:val="00AE2783"/>
    <w:rsid w:val="00AE2C5B"/>
    <w:rsid w:val="00AE2D4A"/>
    <w:rsid w:val="00AE661A"/>
    <w:rsid w:val="00AF1B38"/>
    <w:rsid w:val="00AF1CB8"/>
    <w:rsid w:val="00B0097A"/>
    <w:rsid w:val="00B01A82"/>
    <w:rsid w:val="00B01B9B"/>
    <w:rsid w:val="00B02A20"/>
    <w:rsid w:val="00B0301D"/>
    <w:rsid w:val="00B03ABE"/>
    <w:rsid w:val="00B04B9D"/>
    <w:rsid w:val="00B06D06"/>
    <w:rsid w:val="00B07058"/>
    <w:rsid w:val="00B10F56"/>
    <w:rsid w:val="00B10F72"/>
    <w:rsid w:val="00B13FC3"/>
    <w:rsid w:val="00B1486F"/>
    <w:rsid w:val="00B14E34"/>
    <w:rsid w:val="00B15235"/>
    <w:rsid w:val="00B16276"/>
    <w:rsid w:val="00B179F5"/>
    <w:rsid w:val="00B20D4F"/>
    <w:rsid w:val="00B246E2"/>
    <w:rsid w:val="00B262FB"/>
    <w:rsid w:val="00B31336"/>
    <w:rsid w:val="00B340E7"/>
    <w:rsid w:val="00B34337"/>
    <w:rsid w:val="00B36189"/>
    <w:rsid w:val="00B37A56"/>
    <w:rsid w:val="00B43D19"/>
    <w:rsid w:val="00B454B2"/>
    <w:rsid w:val="00B5329E"/>
    <w:rsid w:val="00B64CBF"/>
    <w:rsid w:val="00B64EA0"/>
    <w:rsid w:val="00B70896"/>
    <w:rsid w:val="00B71BC7"/>
    <w:rsid w:val="00B73E48"/>
    <w:rsid w:val="00B7502A"/>
    <w:rsid w:val="00B75432"/>
    <w:rsid w:val="00B76C6C"/>
    <w:rsid w:val="00B77512"/>
    <w:rsid w:val="00B80C34"/>
    <w:rsid w:val="00B8158E"/>
    <w:rsid w:val="00B816A5"/>
    <w:rsid w:val="00B8587E"/>
    <w:rsid w:val="00B87C99"/>
    <w:rsid w:val="00B92692"/>
    <w:rsid w:val="00B94611"/>
    <w:rsid w:val="00B96990"/>
    <w:rsid w:val="00B96FDC"/>
    <w:rsid w:val="00B9724B"/>
    <w:rsid w:val="00BA13EE"/>
    <w:rsid w:val="00BA2322"/>
    <w:rsid w:val="00BA474B"/>
    <w:rsid w:val="00BA47D5"/>
    <w:rsid w:val="00BA7527"/>
    <w:rsid w:val="00BB31F5"/>
    <w:rsid w:val="00BB4293"/>
    <w:rsid w:val="00BB4D93"/>
    <w:rsid w:val="00BB6151"/>
    <w:rsid w:val="00BB6404"/>
    <w:rsid w:val="00BB70A5"/>
    <w:rsid w:val="00BC3654"/>
    <w:rsid w:val="00BC38E9"/>
    <w:rsid w:val="00BC3F66"/>
    <w:rsid w:val="00BC6DB5"/>
    <w:rsid w:val="00BC72D6"/>
    <w:rsid w:val="00BD0241"/>
    <w:rsid w:val="00BD1D08"/>
    <w:rsid w:val="00BD4D27"/>
    <w:rsid w:val="00BE22B1"/>
    <w:rsid w:val="00BE2716"/>
    <w:rsid w:val="00BE274D"/>
    <w:rsid w:val="00BE3664"/>
    <w:rsid w:val="00BE4B4B"/>
    <w:rsid w:val="00BE4EBA"/>
    <w:rsid w:val="00BF6DD0"/>
    <w:rsid w:val="00BF7BE7"/>
    <w:rsid w:val="00C05FE5"/>
    <w:rsid w:val="00C1002C"/>
    <w:rsid w:val="00C111ED"/>
    <w:rsid w:val="00C113B0"/>
    <w:rsid w:val="00C12032"/>
    <w:rsid w:val="00C120DC"/>
    <w:rsid w:val="00C1224E"/>
    <w:rsid w:val="00C127E4"/>
    <w:rsid w:val="00C13FB7"/>
    <w:rsid w:val="00C17A65"/>
    <w:rsid w:val="00C204EB"/>
    <w:rsid w:val="00C20F4F"/>
    <w:rsid w:val="00C2162C"/>
    <w:rsid w:val="00C21D62"/>
    <w:rsid w:val="00C24952"/>
    <w:rsid w:val="00C26239"/>
    <w:rsid w:val="00C268B2"/>
    <w:rsid w:val="00C272FB"/>
    <w:rsid w:val="00C31245"/>
    <w:rsid w:val="00C328A1"/>
    <w:rsid w:val="00C33016"/>
    <w:rsid w:val="00C34259"/>
    <w:rsid w:val="00C34A1A"/>
    <w:rsid w:val="00C36C88"/>
    <w:rsid w:val="00C377E2"/>
    <w:rsid w:val="00C4275D"/>
    <w:rsid w:val="00C43302"/>
    <w:rsid w:val="00C43FD0"/>
    <w:rsid w:val="00C4529B"/>
    <w:rsid w:val="00C47459"/>
    <w:rsid w:val="00C5015C"/>
    <w:rsid w:val="00C50526"/>
    <w:rsid w:val="00C519FB"/>
    <w:rsid w:val="00C529F1"/>
    <w:rsid w:val="00C53766"/>
    <w:rsid w:val="00C53DB9"/>
    <w:rsid w:val="00C53E70"/>
    <w:rsid w:val="00C555AA"/>
    <w:rsid w:val="00C600AF"/>
    <w:rsid w:val="00C62429"/>
    <w:rsid w:val="00C6293D"/>
    <w:rsid w:val="00C645E3"/>
    <w:rsid w:val="00C64952"/>
    <w:rsid w:val="00C740CD"/>
    <w:rsid w:val="00C742E0"/>
    <w:rsid w:val="00C7651C"/>
    <w:rsid w:val="00C76975"/>
    <w:rsid w:val="00C8497D"/>
    <w:rsid w:val="00C87301"/>
    <w:rsid w:val="00C92CF5"/>
    <w:rsid w:val="00C94DB0"/>
    <w:rsid w:val="00C974B0"/>
    <w:rsid w:val="00C97AA9"/>
    <w:rsid w:val="00CA098B"/>
    <w:rsid w:val="00CB1644"/>
    <w:rsid w:val="00CB25A8"/>
    <w:rsid w:val="00CB3E69"/>
    <w:rsid w:val="00CB4A3B"/>
    <w:rsid w:val="00CB6056"/>
    <w:rsid w:val="00CB6750"/>
    <w:rsid w:val="00CC0F5D"/>
    <w:rsid w:val="00CC1362"/>
    <w:rsid w:val="00CC1B4C"/>
    <w:rsid w:val="00CC6921"/>
    <w:rsid w:val="00CC6D5D"/>
    <w:rsid w:val="00CC79DF"/>
    <w:rsid w:val="00CC7D28"/>
    <w:rsid w:val="00CD25FB"/>
    <w:rsid w:val="00CD40C8"/>
    <w:rsid w:val="00CD5ABA"/>
    <w:rsid w:val="00CD5ADF"/>
    <w:rsid w:val="00CE0E89"/>
    <w:rsid w:val="00CE0F46"/>
    <w:rsid w:val="00CE1C4D"/>
    <w:rsid w:val="00CE23BD"/>
    <w:rsid w:val="00CE24AB"/>
    <w:rsid w:val="00CE4B69"/>
    <w:rsid w:val="00CE59D7"/>
    <w:rsid w:val="00CF0EFB"/>
    <w:rsid w:val="00CF24A2"/>
    <w:rsid w:val="00CF3B98"/>
    <w:rsid w:val="00CF5030"/>
    <w:rsid w:val="00D0033B"/>
    <w:rsid w:val="00D00B6F"/>
    <w:rsid w:val="00D02344"/>
    <w:rsid w:val="00D029E8"/>
    <w:rsid w:val="00D03511"/>
    <w:rsid w:val="00D05650"/>
    <w:rsid w:val="00D06670"/>
    <w:rsid w:val="00D07C7A"/>
    <w:rsid w:val="00D111E0"/>
    <w:rsid w:val="00D11B95"/>
    <w:rsid w:val="00D12B61"/>
    <w:rsid w:val="00D136DF"/>
    <w:rsid w:val="00D208C2"/>
    <w:rsid w:val="00D20D20"/>
    <w:rsid w:val="00D21526"/>
    <w:rsid w:val="00D2444A"/>
    <w:rsid w:val="00D24DE2"/>
    <w:rsid w:val="00D25B20"/>
    <w:rsid w:val="00D26322"/>
    <w:rsid w:val="00D276FF"/>
    <w:rsid w:val="00D3029F"/>
    <w:rsid w:val="00D31777"/>
    <w:rsid w:val="00D35C07"/>
    <w:rsid w:val="00D40753"/>
    <w:rsid w:val="00D424F0"/>
    <w:rsid w:val="00D459F7"/>
    <w:rsid w:val="00D4649E"/>
    <w:rsid w:val="00D47D99"/>
    <w:rsid w:val="00D52A93"/>
    <w:rsid w:val="00D56187"/>
    <w:rsid w:val="00D57FE9"/>
    <w:rsid w:val="00D61A37"/>
    <w:rsid w:val="00D61EC6"/>
    <w:rsid w:val="00D65216"/>
    <w:rsid w:val="00D65FE3"/>
    <w:rsid w:val="00D67408"/>
    <w:rsid w:val="00D712DA"/>
    <w:rsid w:val="00D73FD7"/>
    <w:rsid w:val="00D74465"/>
    <w:rsid w:val="00D76720"/>
    <w:rsid w:val="00D80ED4"/>
    <w:rsid w:val="00D84139"/>
    <w:rsid w:val="00D87557"/>
    <w:rsid w:val="00D8773B"/>
    <w:rsid w:val="00D87B6B"/>
    <w:rsid w:val="00D9065D"/>
    <w:rsid w:val="00D9125E"/>
    <w:rsid w:val="00D91B16"/>
    <w:rsid w:val="00D91C5C"/>
    <w:rsid w:val="00D94210"/>
    <w:rsid w:val="00D94F39"/>
    <w:rsid w:val="00D95015"/>
    <w:rsid w:val="00D9557C"/>
    <w:rsid w:val="00D969AC"/>
    <w:rsid w:val="00DA1E24"/>
    <w:rsid w:val="00DA5074"/>
    <w:rsid w:val="00DB4051"/>
    <w:rsid w:val="00DB497E"/>
    <w:rsid w:val="00DC3AF7"/>
    <w:rsid w:val="00DC6F07"/>
    <w:rsid w:val="00DD286F"/>
    <w:rsid w:val="00DD2CE5"/>
    <w:rsid w:val="00DD399C"/>
    <w:rsid w:val="00DD3BD7"/>
    <w:rsid w:val="00DD5A35"/>
    <w:rsid w:val="00DD6271"/>
    <w:rsid w:val="00DE2683"/>
    <w:rsid w:val="00DE55C0"/>
    <w:rsid w:val="00DE6349"/>
    <w:rsid w:val="00DE634B"/>
    <w:rsid w:val="00DE758F"/>
    <w:rsid w:val="00DF10D4"/>
    <w:rsid w:val="00DF1C10"/>
    <w:rsid w:val="00DF3D19"/>
    <w:rsid w:val="00DF5BD2"/>
    <w:rsid w:val="00DF6145"/>
    <w:rsid w:val="00E011B5"/>
    <w:rsid w:val="00E01A12"/>
    <w:rsid w:val="00E06CD0"/>
    <w:rsid w:val="00E10F35"/>
    <w:rsid w:val="00E12847"/>
    <w:rsid w:val="00E15B7E"/>
    <w:rsid w:val="00E23466"/>
    <w:rsid w:val="00E261EB"/>
    <w:rsid w:val="00E2656E"/>
    <w:rsid w:val="00E26764"/>
    <w:rsid w:val="00E268DD"/>
    <w:rsid w:val="00E337FA"/>
    <w:rsid w:val="00E33A3E"/>
    <w:rsid w:val="00E341FF"/>
    <w:rsid w:val="00E345E4"/>
    <w:rsid w:val="00E35379"/>
    <w:rsid w:val="00E35C82"/>
    <w:rsid w:val="00E37DEB"/>
    <w:rsid w:val="00E425FF"/>
    <w:rsid w:val="00E429A2"/>
    <w:rsid w:val="00E42BC7"/>
    <w:rsid w:val="00E42CBA"/>
    <w:rsid w:val="00E45469"/>
    <w:rsid w:val="00E50446"/>
    <w:rsid w:val="00E51044"/>
    <w:rsid w:val="00E52733"/>
    <w:rsid w:val="00E54EA3"/>
    <w:rsid w:val="00E553EB"/>
    <w:rsid w:val="00E56AE1"/>
    <w:rsid w:val="00E61837"/>
    <w:rsid w:val="00E62CCA"/>
    <w:rsid w:val="00E63238"/>
    <w:rsid w:val="00E63DC5"/>
    <w:rsid w:val="00E65040"/>
    <w:rsid w:val="00E721DA"/>
    <w:rsid w:val="00E82DC0"/>
    <w:rsid w:val="00E8303F"/>
    <w:rsid w:val="00E87750"/>
    <w:rsid w:val="00E90AC9"/>
    <w:rsid w:val="00E9117E"/>
    <w:rsid w:val="00E938D3"/>
    <w:rsid w:val="00E939EE"/>
    <w:rsid w:val="00E93CD0"/>
    <w:rsid w:val="00E93EB1"/>
    <w:rsid w:val="00E94D88"/>
    <w:rsid w:val="00E975D8"/>
    <w:rsid w:val="00E97FCB"/>
    <w:rsid w:val="00EA02CE"/>
    <w:rsid w:val="00EA1011"/>
    <w:rsid w:val="00EA10D6"/>
    <w:rsid w:val="00EA1DF4"/>
    <w:rsid w:val="00EA4A49"/>
    <w:rsid w:val="00EA7866"/>
    <w:rsid w:val="00EB5255"/>
    <w:rsid w:val="00EB53FE"/>
    <w:rsid w:val="00EB7F69"/>
    <w:rsid w:val="00EC0A35"/>
    <w:rsid w:val="00EC10CB"/>
    <w:rsid w:val="00EC2189"/>
    <w:rsid w:val="00EC3400"/>
    <w:rsid w:val="00EC5ADB"/>
    <w:rsid w:val="00ED166B"/>
    <w:rsid w:val="00ED40E6"/>
    <w:rsid w:val="00ED42A8"/>
    <w:rsid w:val="00ED4450"/>
    <w:rsid w:val="00ED504F"/>
    <w:rsid w:val="00ED52D7"/>
    <w:rsid w:val="00ED7C58"/>
    <w:rsid w:val="00EE17A2"/>
    <w:rsid w:val="00EE273A"/>
    <w:rsid w:val="00EE42D4"/>
    <w:rsid w:val="00EE523A"/>
    <w:rsid w:val="00EE5F34"/>
    <w:rsid w:val="00EF0DF6"/>
    <w:rsid w:val="00EF47E9"/>
    <w:rsid w:val="00EF4B9C"/>
    <w:rsid w:val="00F0011C"/>
    <w:rsid w:val="00F044A3"/>
    <w:rsid w:val="00F05769"/>
    <w:rsid w:val="00F058E8"/>
    <w:rsid w:val="00F0681A"/>
    <w:rsid w:val="00F076DC"/>
    <w:rsid w:val="00F1034F"/>
    <w:rsid w:val="00F11E71"/>
    <w:rsid w:val="00F129E6"/>
    <w:rsid w:val="00F1646C"/>
    <w:rsid w:val="00F164E0"/>
    <w:rsid w:val="00F17429"/>
    <w:rsid w:val="00F1756D"/>
    <w:rsid w:val="00F20D97"/>
    <w:rsid w:val="00F22D65"/>
    <w:rsid w:val="00F22E8B"/>
    <w:rsid w:val="00F23924"/>
    <w:rsid w:val="00F30657"/>
    <w:rsid w:val="00F3101D"/>
    <w:rsid w:val="00F33126"/>
    <w:rsid w:val="00F36C7D"/>
    <w:rsid w:val="00F37B1E"/>
    <w:rsid w:val="00F40B0E"/>
    <w:rsid w:val="00F436E0"/>
    <w:rsid w:val="00F459A8"/>
    <w:rsid w:val="00F475D7"/>
    <w:rsid w:val="00F47A07"/>
    <w:rsid w:val="00F506C0"/>
    <w:rsid w:val="00F516E1"/>
    <w:rsid w:val="00F53A0F"/>
    <w:rsid w:val="00F56753"/>
    <w:rsid w:val="00F57502"/>
    <w:rsid w:val="00F6083A"/>
    <w:rsid w:val="00F60E01"/>
    <w:rsid w:val="00F6113F"/>
    <w:rsid w:val="00F61CE3"/>
    <w:rsid w:val="00F63324"/>
    <w:rsid w:val="00F638EC"/>
    <w:rsid w:val="00F63904"/>
    <w:rsid w:val="00F64DE4"/>
    <w:rsid w:val="00F709EF"/>
    <w:rsid w:val="00F70C13"/>
    <w:rsid w:val="00F733A8"/>
    <w:rsid w:val="00F735BB"/>
    <w:rsid w:val="00F73FA9"/>
    <w:rsid w:val="00F77DBF"/>
    <w:rsid w:val="00F80A5A"/>
    <w:rsid w:val="00F81353"/>
    <w:rsid w:val="00F838B1"/>
    <w:rsid w:val="00F845CA"/>
    <w:rsid w:val="00F8655A"/>
    <w:rsid w:val="00F8773F"/>
    <w:rsid w:val="00F87F7F"/>
    <w:rsid w:val="00F901C4"/>
    <w:rsid w:val="00F9084C"/>
    <w:rsid w:val="00F90BCA"/>
    <w:rsid w:val="00F92726"/>
    <w:rsid w:val="00F938C6"/>
    <w:rsid w:val="00F93B46"/>
    <w:rsid w:val="00F941CA"/>
    <w:rsid w:val="00F94E77"/>
    <w:rsid w:val="00FA02B9"/>
    <w:rsid w:val="00FA5E62"/>
    <w:rsid w:val="00FB07F2"/>
    <w:rsid w:val="00FB1B57"/>
    <w:rsid w:val="00FB423E"/>
    <w:rsid w:val="00FB5F9E"/>
    <w:rsid w:val="00FC0996"/>
    <w:rsid w:val="00FC52C0"/>
    <w:rsid w:val="00FC7B18"/>
    <w:rsid w:val="00FD6708"/>
    <w:rsid w:val="00FE26DE"/>
    <w:rsid w:val="00FE3669"/>
    <w:rsid w:val="00FE4710"/>
    <w:rsid w:val="00FE613B"/>
    <w:rsid w:val="00FE64A1"/>
    <w:rsid w:val="00FE6B7A"/>
    <w:rsid w:val="00FE6BA4"/>
    <w:rsid w:val="00FF55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637BD9"/>
  <w15:docId w15:val="{704C396F-EE45-4444-948E-8C84CA3E82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DengXian" w:eastAsia="DengXian" w:hAnsi="DengXi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"/>
    <w:qFormat/>
    <w:rsid w:val="00F63904"/>
    <w:pPr>
      <w:widowControl w:val="0"/>
      <w:spacing w:after="120" w:line="360" w:lineRule="auto"/>
      <w:jc w:val="both"/>
    </w:pPr>
    <w:rPr>
      <w:rFonts w:ascii="Times New Roman" w:hAnsi="Times New Roman"/>
      <w:kern w:val="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30F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0"/>
    <w:rsid w:val="0066017B"/>
    <w:pPr>
      <w:jc w:val="center"/>
    </w:pPr>
    <w:rPr>
      <w:rFonts w:ascii="DengXian" w:hAnsi="DengXian"/>
      <w:sz w:val="20"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66017B"/>
    <w:rPr>
      <w:kern w:val="2"/>
      <w:szCs w:val="24"/>
    </w:rPr>
  </w:style>
  <w:style w:type="paragraph" w:customStyle="1" w:styleId="EndNoteBibliography">
    <w:name w:val="EndNote Bibliography"/>
    <w:basedOn w:val="Normal"/>
    <w:link w:val="EndNoteBibliography0"/>
    <w:rsid w:val="0066017B"/>
    <w:pPr>
      <w:spacing w:line="240" w:lineRule="auto"/>
    </w:pPr>
    <w:rPr>
      <w:rFonts w:ascii="DengXian" w:hAnsi="DengXian"/>
      <w:sz w:val="20"/>
    </w:rPr>
  </w:style>
  <w:style w:type="character" w:customStyle="1" w:styleId="EndNoteBibliography0">
    <w:name w:val="EndNote Bibliography 字符"/>
    <w:basedOn w:val="DefaultParagraphFont"/>
    <w:link w:val="EndNoteBibliography"/>
    <w:rsid w:val="0066017B"/>
    <w:rPr>
      <w:kern w:val="2"/>
      <w:szCs w:val="24"/>
    </w:rPr>
  </w:style>
  <w:style w:type="paragraph" w:styleId="Header">
    <w:name w:val="header"/>
    <w:basedOn w:val="Normal"/>
    <w:link w:val="HeaderChar"/>
    <w:uiPriority w:val="99"/>
    <w:unhideWhenUsed/>
    <w:rsid w:val="00C3301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3016"/>
  </w:style>
  <w:style w:type="paragraph" w:styleId="Footer">
    <w:name w:val="footer"/>
    <w:basedOn w:val="Normal"/>
    <w:link w:val="FooterChar"/>
    <w:uiPriority w:val="99"/>
    <w:unhideWhenUsed/>
    <w:rsid w:val="00C3301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3016"/>
  </w:style>
  <w:style w:type="paragraph" w:styleId="BalloonText">
    <w:name w:val="Balloon Text"/>
    <w:basedOn w:val="Normal"/>
    <w:link w:val="BalloonTextChar"/>
    <w:uiPriority w:val="99"/>
    <w:semiHidden/>
    <w:unhideWhenUsed/>
    <w:rsid w:val="00C33016"/>
    <w:rPr>
      <w:rFonts w:ascii="Microsoft YaHei" w:eastAsia="Microsoft YaHe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3016"/>
    <w:rPr>
      <w:rFonts w:ascii="Microsoft YaHei" w:eastAsia="Microsoft YaHei"/>
      <w:sz w:val="18"/>
      <w:szCs w:val="18"/>
    </w:rPr>
  </w:style>
  <w:style w:type="paragraph" w:styleId="Title">
    <w:name w:val="Title"/>
    <w:aliases w:val="subtitle"/>
    <w:basedOn w:val="Normal"/>
    <w:next w:val="Normal"/>
    <w:link w:val="TitleChar"/>
    <w:uiPriority w:val="10"/>
    <w:qFormat/>
    <w:rsid w:val="00015D11"/>
    <w:pPr>
      <w:spacing w:before="100" w:beforeAutospacing="1" w:after="100" w:afterAutospacing="1"/>
    </w:pPr>
    <w:rPr>
      <w:b/>
      <w:bCs/>
      <w:sz w:val="28"/>
    </w:rPr>
  </w:style>
  <w:style w:type="character" w:customStyle="1" w:styleId="TitleChar">
    <w:name w:val="Title Char"/>
    <w:aliases w:val="subtitle Char"/>
    <w:basedOn w:val="DefaultParagraphFont"/>
    <w:link w:val="Title"/>
    <w:uiPriority w:val="10"/>
    <w:rsid w:val="00015D11"/>
    <w:rPr>
      <w:rFonts w:ascii="Times New Roman" w:hAnsi="Times New Roman"/>
      <w:b/>
      <w:bCs/>
      <w:kern w:val="2"/>
      <w:sz w:val="28"/>
      <w:szCs w:val="24"/>
    </w:rPr>
  </w:style>
  <w:style w:type="character" w:styleId="Hyperlink">
    <w:name w:val="Hyperlink"/>
    <w:basedOn w:val="DefaultParagraphFont"/>
    <w:uiPriority w:val="99"/>
    <w:unhideWhenUsed/>
    <w:rsid w:val="00F901C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22D65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605927"/>
    <w:rPr>
      <w:rFonts w:ascii="Times New Roman" w:hAnsi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9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4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7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2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94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548120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47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yperlink" Target="https://youtu.be/g1j7a0Utpd8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5FB7496-40DA-4547-8926-FB0863E6A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72</TotalTime>
  <Pages>15</Pages>
  <Words>3152</Words>
  <Characters>17968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Chao</dc:creator>
  <cp:lastModifiedBy>Xiaokang Guo</cp:lastModifiedBy>
  <cp:revision>25</cp:revision>
  <cp:lastPrinted>2022-11-14T08:04:00Z</cp:lastPrinted>
  <dcterms:created xsi:type="dcterms:W3CDTF">2022-05-24T15:25:00Z</dcterms:created>
  <dcterms:modified xsi:type="dcterms:W3CDTF">2022-11-14T08:04:00Z</dcterms:modified>
</cp:coreProperties>
</file>